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66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5953"/>
      </w:tblGrid>
      <w:tr w:rsidR="001771D8" w:rsidRPr="00B55C9D" w14:paraId="564AE885" w14:textId="77777777" w:rsidTr="002760DB">
        <w:trPr>
          <w:trHeight w:val="849"/>
        </w:trPr>
        <w:tc>
          <w:tcPr>
            <w:tcW w:w="4712" w:type="dxa"/>
          </w:tcPr>
          <w:p w14:paraId="1A776DE3" w14:textId="77777777" w:rsidR="001771D8" w:rsidRPr="00B55C9D" w:rsidRDefault="001771D8" w:rsidP="00310FD1">
            <w:pPr>
              <w:tabs>
                <w:tab w:val="left" w:pos="2806"/>
                <w:tab w:val="left" w:pos="5454"/>
                <w:tab w:val="left" w:pos="8107"/>
              </w:tabs>
              <w:jc w:val="center"/>
              <w:rPr>
                <w:lang w:val="pt-BR"/>
              </w:rPr>
            </w:pPr>
            <w:bookmarkStart w:id="0" w:name="_GoBack" w:colFirst="1" w:colLast="1"/>
            <w:r w:rsidRPr="00B55C9D">
              <w:rPr>
                <w:lang w:val="pt-BR"/>
              </w:rPr>
              <w:t>SỞ GIÁO DỤC VÀ ĐÀO TẠO HẢI PHÒNG</w:t>
            </w:r>
          </w:p>
          <w:p w14:paraId="72BF5D9A" w14:textId="77777777" w:rsidR="001771D8" w:rsidRPr="00B55C9D" w:rsidRDefault="001771D8" w:rsidP="00310FD1">
            <w:pPr>
              <w:tabs>
                <w:tab w:val="left" w:pos="2806"/>
                <w:tab w:val="left" w:pos="5454"/>
                <w:tab w:val="left" w:pos="8107"/>
              </w:tabs>
              <w:jc w:val="center"/>
              <w:rPr>
                <w:b/>
                <w:lang w:val="pt-BR"/>
              </w:rPr>
            </w:pPr>
            <w:r w:rsidRPr="00B55C9D">
              <w:rPr>
                <w:b/>
                <w:lang w:val="pt-BR"/>
              </w:rPr>
              <w:t>TRƯỜNG THPT TRẦN NGUYÊN HÃN</w:t>
            </w:r>
          </w:p>
          <w:p w14:paraId="3276C95E" w14:textId="77777777" w:rsidR="001771D8" w:rsidRPr="00B55C9D" w:rsidRDefault="001771D8" w:rsidP="00310FD1">
            <w:pPr>
              <w:widowControl w:val="0"/>
              <w:tabs>
                <w:tab w:val="left" w:pos="2806"/>
                <w:tab w:val="left" w:pos="5454"/>
                <w:tab w:val="left" w:pos="8107"/>
              </w:tabs>
              <w:autoSpaceDE w:val="0"/>
              <w:autoSpaceDN w:val="0"/>
              <w:adjustRightInd w:val="0"/>
              <w:rPr>
                <w:b/>
                <w:bCs/>
                <w:color w:val="000000"/>
              </w:rPr>
            </w:pPr>
            <w:r w:rsidRPr="00B55C9D">
              <w:rPr>
                <w:b/>
                <w:bCs/>
                <w:noProof/>
                <w:color w:val="000000"/>
              </w:rPr>
              <mc:AlternateContent>
                <mc:Choice Requires="wps">
                  <w:drawing>
                    <wp:anchor distT="0" distB="0" distL="114300" distR="114300" simplePos="0" relativeHeight="251676672" behindDoc="0" locked="0" layoutInCell="1" allowOverlap="1" wp14:anchorId="20ABA9E4" wp14:editId="74A164A5">
                      <wp:simplePos x="0" y="0"/>
                      <wp:positionH relativeFrom="column">
                        <wp:posOffset>824230</wp:posOffset>
                      </wp:positionH>
                      <wp:positionV relativeFrom="paragraph">
                        <wp:posOffset>26670</wp:posOffset>
                      </wp:positionV>
                      <wp:extent cx="1171575" cy="0"/>
                      <wp:effectExtent l="0" t="0" r="28575" b="19050"/>
                      <wp:wrapNone/>
                      <wp:docPr id="223" name="Straight Connector 223"/>
                      <wp:cNvGraphicFramePr/>
                      <a:graphic xmlns:a="http://schemas.openxmlformats.org/drawingml/2006/main">
                        <a:graphicData uri="http://schemas.microsoft.com/office/word/2010/wordprocessingShape">
                          <wps:wsp>
                            <wps:cNvCnPr/>
                            <wps:spPr>
                              <a:xfrm>
                                <a:off x="0" y="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08B467E" id="Straight Connector 223"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64.9pt,2.1pt" to="157.15pt,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TmWR0QEAAAcEAAAOAAAAZHJzL2Uyb0RvYy54bWysU8GO0zAQvSPxD5bvNElXy6Ko6R66Wi4I KhY+wOvYjSXbY41Nk/49Y6dNV4CEQHtxMva8N/Oex5v7yVl2VBgN+I43q5oz5SX0xh86/v3b47sP nMUkfC8seNXxk4r8fvv2zWYMrVrDALZXyIjEx3YMHR9SCm1VRTkoJ+IKgvJ0qAGdSBTioepRjMTu bLWu6/fVCNgHBKlipN2H+ZBvC7/WSqYvWkeVmO049ZbKimV9zmu13Yj2gCIMRp7bEP/RhRPGU9GF 6kEkwX6g+Y3KGYkQQaeVBFeB1kaqooHUNPUvap4GEVTRQubEsNgUX49Wfj7ukZm+4+v1DWdeOLqk p4TCHIbEduA9WQjI8il5NYbYEmTn93iOYthjFj5pdPlLkthU/D0t/qopMUmbTXPX3N7dciYvZ9UV GDCmjwocyz8dt8Zn6aIVx08xUTFKvaTkbevzGsGa/tFYW4I8NGpnkR0FXXeamtwy4V5kUZSRVRYy t17+0smqmfWr0mRHbrZUL4N45RRSKp8uvNZTdoZp6mAB1n8HnvMzVJUh/RfwgiiVwacF7IwH/FP1 qxV6zr84MOvOFjxDfyqXWqyhaSvOnV9GHueXcYFf3+/2JwAAAP//AwBQSwMEFAAGAAgAAAAhABYF YXjcAAAABwEAAA8AAABkcnMvZG93bnJldi54bWxMjsFKw0AURfeC/zA8wY3YSZNaNGZSJNCNC8FG istp5jUTzLwJmWmT/r1PN7o83Mu9p9jMrhdnHEPnScFykYBAarzpqFXwUW/vH0GEqMno3hMquGCA TXl9Vejc+Ine8byLreARCrlWYGMccilDY9HpsPADEmdHPzodGcdWmlFPPO56mSbJWjrdET9YPWBl sfnanZyCz/Yu2+5rqqcqvh3Xdr7sXx8qpW5v5pdnEBHn+FeGH31Wh5KdDv5EJoieOX1i9ahglYLg PFuuMhCHX5ZlIf/7l98AAAD//wMAUEsBAi0AFAAGAAgAAAAhALaDOJL+AAAA4QEAABMAAAAAAAAA AAAAAAAAAAAAAFtDb250ZW50X1R5cGVzXS54bWxQSwECLQAUAAYACAAAACEAOP0h/9YAAACUAQAA CwAAAAAAAAAAAAAAAAAvAQAAX3JlbHMvLnJlbHNQSwECLQAUAAYACAAAACEATU5lkdEBAAAHBAAA DgAAAAAAAAAAAAAAAAAuAgAAZHJzL2Uyb0RvYy54bWxQSwECLQAUAAYACAAAACEAFgVheNwAAAAH AQAADwAAAAAAAAAAAAAAAAArBAAAZHJzL2Rvd25yZXYueG1sUEsFBgAAAAAEAAQA8wAAADQFAAAA AA== " strokecolor="black [3213]" strokeweight=".5pt">
                      <v:stroke joinstyle="miter"/>
                    </v:line>
                  </w:pict>
                </mc:Fallback>
              </mc:AlternateContent>
            </w:r>
          </w:p>
          <w:p w14:paraId="1217EEB2" w14:textId="77777777" w:rsidR="001771D8" w:rsidRPr="00B55C9D" w:rsidRDefault="001771D8" w:rsidP="00310FD1">
            <w:pPr>
              <w:widowControl w:val="0"/>
              <w:tabs>
                <w:tab w:val="left" w:pos="2806"/>
                <w:tab w:val="left" w:pos="5454"/>
                <w:tab w:val="left" w:pos="8107"/>
              </w:tabs>
              <w:autoSpaceDE w:val="0"/>
              <w:autoSpaceDN w:val="0"/>
              <w:adjustRightInd w:val="0"/>
              <w:jc w:val="center"/>
              <w:rPr>
                <w:b/>
                <w:bCs/>
                <w:color w:val="000000"/>
              </w:rPr>
            </w:pPr>
            <w:r w:rsidRPr="00B55C9D">
              <w:rPr>
                <w:b/>
                <w:bCs/>
                <w:color w:val="000000"/>
              </w:rPr>
              <w:t>ĐỀ THI CHÍNH THỨC</w:t>
            </w:r>
          </w:p>
          <w:p w14:paraId="3B2CEA72" w14:textId="187AFB21" w:rsidR="001771D8" w:rsidRPr="00B55C9D" w:rsidRDefault="001771D8" w:rsidP="00310FD1">
            <w:pPr>
              <w:tabs>
                <w:tab w:val="left" w:pos="2806"/>
                <w:tab w:val="left" w:pos="5454"/>
                <w:tab w:val="left" w:pos="8107"/>
              </w:tabs>
              <w:jc w:val="center"/>
              <w:rPr>
                <w:lang w:val="pt-BR"/>
              </w:rPr>
            </w:pPr>
            <w:r w:rsidRPr="00B55C9D">
              <w:rPr>
                <w:bCs/>
                <w:color w:val="000000"/>
              </w:rPr>
              <w:t>(</w:t>
            </w:r>
            <w:r w:rsidRPr="00B55C9D">
              <w:rPr>
                <w:bCs/>
                <w:i/>
                <w:color w:val="000000"/>
              </w:rPr>
              <w:t xml:space="preserve">Đề thi có </w:t>
            </w:r>
            <w:r w:rsidR="005634E7" w:rsidRPr="00B55C9D">
              <w:rPr>
                <w:bCs/>
                <w:i/>
                <w:color w:val="000000"/>
              </w:rPr>
              <w:t xml:space="preserve">2 </w:t>
            </w:r>
            <w:r w:rsidRPr="00B55C9D">
              <w:rPr>
                <w:bCs/>
                <w:i/>
                <w:color w:val="000000"/>
              </w:rPr>
              <w:t>trang</w:t>
            </w:r>
            <w:r w:rsidRPr="00B55C9D">
              <w:rPr>
                <w:bCs/>
                <w:color w:val="000000"/>
              </w:rPr>
              <w:t>)</w:t>
            </w:r>
          </w:p>
        </w:tc>
        <w:tc>
          <w:tcPr>
            <w:tcW w:w="5953" w:type="dxa"/>
          </w:tcPr>
          <w:p w14:paraId="452AF1B4" w14:textId="77777777" w:rsidR="001771D8" w:rsidRPr="00B55C9D" w:rsidRDefault="001771D8" w:rsidP="00310FD1">
            <w:pPr>
              <w:tabs>
                <w:tab w:val="left" w:pos="2806"/>
                <w:tab w:val="left" w:pos="5454"/>
                <w:tab w:val="left" w:pos="8107"/>
              </w:tabs>
              <w:jc w:val="center"/>
              <w:rPr>
                <w:b/>
                <w:lang w:val="pt-BR"/>
              </w:rPr>
            </w:pPr>
            <w:r w:rsidRPr="00B55C9D">
              <w:rPr>
                <w:b/>
                <w:lang w:val="pt-BR"/>
              </w:rPr>
              <w:t>ĐỀ THI CHỌN HỌC SINH GIỎI VÒNG 1</w:t>
            </w:r>
          </w:p>
          <w:p w14:paraId="1B875B83" w14:textId="4B60A4DC" w:rsidR="001771D8" w:rsidRPr="00B55C9D" w:rsidRDefault="001771D8" w:rsidP="00310FD1">
            <w:pPr>
              <w:tabs>
                <w:tab w:val="left" w:pos="2806"/>
                <w:tab w:val="left" w:pos="5454"/>
                <w:tab w:val="left" w:pos="8107"/>
              </w:tabs>
              <w:jc w:val="center"/>
              <w:rPr>
                <w:b/>
                <w:lang w:val="pt-BR"/>
              </w:rPr>
            </w:pPr>
            <w:r w:rsidRPr="00B55C9D">
              <w:rPr>
                <w:b/>
                <w:lang w:val="pt-BR"/>
              </w:rPr>
              <w:t>LỚP 1</w:t>
            </w:r>
            <w:r w:rsidR="00C12813" w:rsidRPr="00B55C9D">
              <w:rPr>
                <w:b/>
                <w:lang w:val="pt-BR"/>
              </w:rPr>
              <w:t>1</w:t>
            </w:r>
            <w:r w:rsidRPr="00B55C9D">
              <w:rPr>
                <w:b/>
                <w:lang w:val="pt-BR"/>
              </w:rPr>
              <w:t xml:space="preserve"> - NĂM HỌC 2020-2021</w:t>
            </w:r>
          </w:p>
          <w:p w14:paraId="32CE7141" w14:textId="7F7FE778" w:rsidR="001771D8" w:rsidRPr="00B55C9D" w:rsidRDefault="001771D8" w:rsidP="00310FD1">
            <w:pPr>
              <w:tabs>
                <w:tab w:val="left" w:pos="2806"/>
                <w:tab w:val="left" w:pos="5454"/>
                <w:tab w:val="left" w:pos="8107"/>
              </w:tabs>
              <w:jc w:val="center"/>
              <w:rPr>
                <w:b/>
                <w:lang w:val="pt-BR"/>
              </w:rPr>
            </w:pPr>
            <w:r w:rsidRPr="00B55C9D">
              <w:rPr>
                <w:b/>
                <w:lang w:val="pt-BR"/>
              </w:rPr>
              <w:t xml:space="preserve">Môn: </w:t>
            </w:r>
            <w:r w:rsidR="00736308" w:rsidRPr="00B55C9D">
              <w:rPr>
                <w:b/>
                <w:lang w:val="pt-BR"/>
              </w:rPr>
              <w:t>VẬT LÝ</w:t>
            </w:r>
          </w:p>
          <w:p w14:paraId="34DB9B16" w14:textId="77777777" w:rsidR="001771D8" w:rsidRPr="00B55C9D" w:rsidRDefault="001771D8" w:rsidP="00310FD1">
            <w:pPr>
              <w:tabs>
                <w:tab w:val="left" w:pos="2806"/>
                <w:tab w:val="left" w:pos="5454"/>
                <w:tab w:val="left" w:pos="8107"/>
              </w:tabs>
              <w:rPr>
                <w:i/>
                <w:lang w:val="pt-BR"/>
              </w:rPr>
            </w:pPr>
          </w:p>
          <w:p w14:paraId="67D977FA" w14:textId="77777777" w:rsidR="001771D8" w:rsidRPr="00B55C9D" w:rsidRDefault="001771D8" w:rsidP="00310FD1">
            <w:pPr>
              <w:tabs>
                <w:tab w:val="left" w:pos="2806"/>
                <w:tab w:val="left" w:pos="5454"/>
                <w:tab w:val="left" w:pos="8107"/>
              </w:tabs>
              <w:rPr>
                <w:i/>
                <w:lang w:val="pt-BR"/>
              </w:rPr>
            </w:pPr>
            <w:r w:rsidRPr="00B55C9D">
              <w:rPr>
                <w:i/>
                <w:lang w:val="pt-BR"/>
              </w:rPr>
              <w:t>Thời gian bàm bài: 180 phút, không kể thời gian phát đề</w:t>
            </w:r>
          </w:p>
          <w:p w14:paraId="1CDC9B9F" w14:textId="77777777" w:rsidR="001771D8" w:rsidRPr="00B55C9D" w:rsidRDefault="001771D8" w:rsidP="00310FD1">
            <w:pPr>
              <w:tabs>
                <w:tab w:val="left" w:pos="2806"/>
                <w:tab w:val="left" w:pos="5454"/>
                <w:tab w:val="left" w:pos="8107"/>
              </w:tabs>
              <w:rPr>
                <w:i/>
                <w:lang w:val="pt-BR"/>
              </w:rPr>
            </w:pPr>
            <w:r w:rsidRPr="00B55C9D">
              <w:rPr>
                <w:i/>
                <w:noProof/>
              </w:rPr>
              <mc:AlternateContent>
                <mc:Choice Requires="wps">
                  <w:drawing>
                    <wp:anchor distT="0" distB="0" distL="114300" distR="114300" simplePos="0" relativeHeight="251677696" behindDoc="0" locked="0" layoutInCell="1" allowOverlap="1" wp14:anchorId="6E9EFF75" wp14:editId="64BB0C89">
                      <wp:simplePos x="0" y="0"/>
                      <wp:positionH relativeFrom="column">
                        <wp:posOffset>747395</wp:posOffset>
                      </wp:positionH>
                      <wp:positionV relativeFrom="paragraph">
                        <wp:posOffset>41910</wp:posOffset>
                      </wp:positionV>
                      <wp:extent cx="2286000" cy="0"/>
                      <wp:effectExtent l="0" t="0" r="19050" b="19050"/>
                      <wp:wrapNone/>
                      <wp:docPr id="224" name="Straight Connector 224"/>
                      <wp:cNvGraphicFramePr/>
                      <a:graphic xmlns:a="http://schemas.openxmlformats.org/drawingml/2006/main">
                        <a:graphicData uri="http://schemas.microsoft.com/office/word/2010/wordprocessingShape">
                          <wps:wsp>
                            <wps:cNvCnPr/>
                            <wps:spPr>
                              <a:xfrm>
                                <a:off x="0" y="0"/>
                                <a:ext cx="228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4C2571D" id="Straight Connector 224"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85pt,3.3pt" to="238.8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anJU0AEAAAcEAAAOAAAAZHJzL2Uyb0RvYy54bWysU02P0zAQvSPxHyzfadIIrVZR0z10tVwQ VCz8AK8zbizZHmts+vHvGbttugIkBOLiZOx5b+Y9j1cPR+/EHihZDINcLlopIGgcbdgN8tvXp3f3 UqSswqgcBhjkCZJ8WL99szrEHjqc0I1AgklC6g9xkFPOsW+apCfwKi0wQuBDg+RV5pB2zUjqwOze NV3b3jUHpDESakiJdx/Ph3Jd+Y0BnT8bkyALN0juLdeV6vpS1ma9Uv2OVJysvrSh/qELr2zgojPV o8pKfCf7C5W3mjChyQuNvkFjrIaqgdUs25/UPE8qQtXC5qQ425T+H63+tN+SsOMgu+69FEF5vqTn TMrupiw2GAJbiCTKKXt1iKlnyCZs6RKluKUi/GjIly9LEsfq72n2F45ZaN7suvu7tuVr0Nez5gaM lPIHQC/KzyCdDUW66tX+Y8pcjFOvKWXbhbImdHZ8ss7VoAwNbByJveLrzsdlaZlxr7I4KsimCDm3 Xv/yycGZ9QsYtoObXdbqdRBvnEprCPnK6wJnF5jhDmZg+2fgJb9AoQ7p34BnRK2MIc9gbwPS76rf rDDn/KsDZ93FghccT/VSqzU8bdW5y8so4/w6rvDb+13/AAAA//8DAFBLAwQUAAYACAAAACEABl2v 9tsAAAAHAQAADwAAAGRycy9kb3ducmV2LnhtbEyOTUvDQBRF94L/YXiCG7GT+pFIzKRIoBsXgo0U l9PMayaYeRMy0yb99766scvDvdx7itXsenHEMXSeFCwXCQikxpuOWgVf9fr+BUSImozuPaGCEwZY lddXhc6Nn+gTj5vYCh6hkGsFNsYhlzI0Fp0OCz8gcbb3o9ORcWylGfXE466XD0mSSqc74gerB6ws Nj+bg1Pw3d49rrc11VMVP/apnU/b9+dKqdub+e0VRMQ5/pfhrM/qULLTzh/IBNEzL7OMqwrSFATn T9mZd38sy0Je+pe/AAAA//8DAFBLAQItABQABgAIAAAAIQC2gziS/gAAAOEBAAATAAAAAAAAAAAA AAAAAAAAAABbQ29udGVudF9UeXBlc10ueG1sUEsBAi0AFAAGAAgAAAAhADj9If/WAAAAlAEAAAsA AAAAAAAAAAAAAAAALwEAAF9yZWxzLy5yZWxzUEsBAi0AFAAGAAgAAAAhAKVqclTQAQAABwQAAA4A AAAAAAAAAAAAAAAALgIAAGRycy9lMm9Eb2MueG1sUEsBAi0AFAAGAAgAAAAhAAZdr/bbAAAABwEA AA8AAAAAAAAAAAAAAAAAKgQAAGRycy9kb3ducmV2LnhtbFBLBQYAAAAABAAEAPMAAAAyBQAAAAA= " strokecolor="black [3213]" strokeweight=".5pt">
                      <v:stroke joinstyle="miter"/>
                    </v:line>
                  </w:pict>
                </mc:Fallback>
              </mc:AlternateContent>
            </w:r>
          </w:p>
        </w:tc>
      </w:tr>
      <w:bookmarkEnd w:id="0"/>
    </w:tbl>
    <w:p w14:paraId="12C71448" w14:textId="77777777" w:rsidR="001771D8" w:rsidRPr="005F6144" w:rsidRDefault="001771D8" w:rsidP="001771D8">
      <w:pPr>
        <w:tabs>
          <w:tab w:val="left" w:pos="2806"/>
          <w:tab w:val="left" w:pos="5454"/>
          <w:tab w:val="left" w:pos="8107"/>
        </w:tabs>
        <w:rPr>
          <w:b/>
          <w:sz w:val="26"/>
          <w:szCs w:val="26"/>
        </w:rPr>
      </w:pPr>
    </w:p>
    <w:p w14:paraId="7A61B916" w14:textId="6B009839" w:rsidR="001771D8" w:rsidRPr="005F6144" w:rsidRDefault="001771D8" w:rsidP="001771D8">
      <w:pPr>
        <w:tabs>
          <w:tab w:val="left" w:pos="2806"/>
          <w:tab w:val="left" w:pos="5454"/>
          <w:tab w:val="left" w:pos="8107"/>
        </w:tabs>
        <w:ind w:left="284"/>
        <w:rPr>
          <w:b/>
          <w:sz w:val="26"/>
          <w:szCs w:val="26"/>
        </w:rPr>
      </w:pPr>
      <w:r w:rsidRPr="005F6144">
        <w:rPr>
          <w:b/>
          <w:sz w:val="26"/>
          <w:szCs w:val="26"/>
        </w:rPr>
        <w:t xml:space="preserve">Họ, tên thí sinh: </w:t>
      </w:r>
      <w:r w:rsidRPr="005F6144">
        <w:rPr>
          <w:sz w:val="26"/>
          <w:szCs w:val="26"/>
        </w:rPr>
        <w:t xml:space="preserve">……………………………………. </w:t>
      </w:r>
      <w:r w:rsidRPr="005F6144">
        <w:rPr>
          <w:b/>
          <w:sz w:val="26"/>
          <w:szCs w:val="26"/>
        </w:rPr>
        <w:t xml:space="preserve">Số báo danh: </w:t>
      </w:r>
      <w:r w:rsidRPr="005F6144">
        <w:rPr>
          <w:sz w:val="26"/>
          <w:szCs w:val="26"/>
        </w:rPr>
        <w:t>……………….………</w:t>
      </w:r>
    </w:p>
    <w:p w14:paraId="12068445" w14:textId="77777777" w:rsidR="001771D8" w:rsidRPr="00DC6A76" w:rsidRDefault="001771D8" w:rsidP="001771D8">
      <w:pPr>
        <w:tabs>
          <w:tab w:val="left" w:pos="2806"/>
          <w:tab w:val="left" w:pos="5454"/>
          <w:tab w:val="left" w:pos="8107"/>
        </w:tabs>
        <w:rPr>
          <w:b/>
          <w:sz w:val="28"/>
          <w:szCs w:val="28"/>
        </w:rPr>
      </w:pPr>
    </w:p>
    <w:p w14:paraId="499DED92" w14:textId="3FF9DA6F" w:rsidR="00E31DD6" w:rsidRPr="00DC6A76" w:rsidRDefault="00E31DD6" w:rsidP="00E31DD6">
      <w:pPr>
        <w:jc w:val="both"/>
        <w:rPr>
          <w:b/>
          <w:i/>
          <w:sz w:val="28"/>
          <w:szCs w:val="28"/>
        </w:rPr>
      </w:pPr>
      <w:r w:rsidRPr="00DC6A76">
        <w:rPr>
          <w:b/>
          <w:i/>
          <w:sz w:val="28"/>
          <w:szCs w:val="28"/>
          <w:u w:val="single"/>
        </w:rPr>
        <w:t>Bài 1</w:t>
      </w:r>
      <w:r w:rsidRPr="00DC6A76">
        <w:rPr>
          <w:b/>
          <w:i/>
          <w:sz w:val="28"/>
          <w:szCs w:val="28"/>
        </w:rPr>
        <w:t>: (</w:t>
      </w:r>
      <w:r w:rsidRPr="00DC6A76">
        <w:rPr>
          <w:sz w:val="28"/>
          <w:szCs w:val="28"/>
        </w:rPr>
        <w:t>1 điểm)</w:t>
      </w:r>
    </w:p>
    <w:p w14:paraId="4AAFDB5F" w14:textId="70A0ACC0" w:rsidR="00E31DD6" w:rsidRPr="00DC6A76" w:rsidRDefault="00E31DD6" w:rsidP="002760DB">
      <w:pPr>
        <w:ind w:firstLine="567"/>
        <w:jc w:val="both"/>
        <w:rPr>
          <w:sz w:val="28"/>
          <w:szCs w:val="28"/>
        </w:rPr>
      </w:pPr>
      <w:r w:rsidRPr="00DC6A76">
        <w:rPr>
          <w:sz w:val="28"/>
          <w:szCs w:val="28"/>
        </w:rPr>
        <w:t>Một vật chuyển động thẳng biến đổi đều có phương trình:  x = t</w:t>
      </w:r>
      <w:r w:rsidRPr="00DC6A76">
        <w:rPr>
          <w:sz w:val="28"/>
          <w:szCs w:val="28"/>
          <w:vertAlign w:val="superscript"/>
        </w:rPr>
        <w:t>2</w:t>
      </w:r>
      <w:r w:rsidRPr="00DC6A76">
        <w:rPr>
          <w:sz w:val="28"/>
          <w:szCs w:val="28"/>
        </w:rPr>
        <w:t xml:space="preserve"> – 6t + 10 (m; s)</w:t>
      </w:r>
    </w:p>
    <w:p w14:paraId="577FA37A" w14:textId="77777777" w:rsidR="00E31DD6" w:rsidRPr="00DC6A76" w:rsidRDefault="00E31DD6" w:rsidP="002760DB">
      <w:pPr>
        <w:ind w:firstLine="567"/>
        <w:jc w:val="both"/>
        <w:rPr>
          <w:sz w:val="28"/>
          <w:szCs w:val="28"/>
        </w:rPr>
      </w:pPr>
      <w:r w:rsidRPr="00DC6A76">
        <w:rPr>
          <w:sz w:val="28"/>
          <w:szCs w:val="28"/>
        </w:rPr>
        <w:t xml:space="preserve">a) Vẽ đồ thị vận tốc – thời gian. </w:t>
      </w:r>
    </w:p>
    <w:p w14:paraId="56AF6299" w14:textId="77777777" w:rsidR="00E31DD6" w:rsidRPr="00DC6A76" w:rsidRDefault="00E31DD6" w:rsidP="002760DB">
      <w:pPr>
        <w:ind w:firstLine="567"/>
        <w:jc w:val="both"/>
        <w:rPr>
          <w:sz w:val="28"/>
          <w:szCs w:val="28"/>
        </w:rPr>
      </w:pPr>
      <w:r w:rsidRPr="00DC6A76">
        <w:rPr>
          <w:sz w:val="28"/>
          <w:szCs w:val="28"/>
        </w:rPr>
        <w:t>b) Mô tả chuyển động của vật.</w:t>
      </w:r>
    </w:p>
    <w:p w14:paraId="21667B46" w14:textId="7CF33D1B" w:rsidR="00E31DD6" w:rsidRPr="00DC6A76" w:rsidRDefault="00E31DD6" w:rsidP="002760DB">
      <w:pPr>
        <w:ind w:firstLine="567"/>
        <w:jc w:val="both"/>
        <w:rPr>
          <w:sz w:val="28"/>
          <w:szCs w:val="28"/>
        </w:rPr>
      </w:pPr>
      <w:r w:rsidRPr="00DC6A76">
        <w:rPr>
          <w:sz w:val="28"/>
          <w:szCs w:val="28"/>
        </w:rPr>
        <w:t>c) Tính quãng đường vật đi được sau 5 giây kể từ thời điểm t</w:t>
      </w:r>
      <w:r w:rsidRPr="00DC6A76">
        <w:rPr>
          <w:sz w:val="28"/>
          <w:szCs w:val="28"/>
          <w:vertAlign w:val="subscript"/>
        </w:rPr>
        <w:t>0</w:t>
      </w:r>
      <w:r w:rsidRPr="00DC6A76">
        <w:rPr>
          <w:sz w:val="28"/>
          <w:szCs w:val="28"/>
        </w:rPr>
        <w:t xml:space="preserve"> = 0.</w:t>
      </w:r>
    </w:p>
    <w:p w14:paraId="6D8314FF" w14:textId="77777777" w:rsidR="00216B29" w:rsidRPr="00DC6A76" w:rsidRDefault="00216B29" w:rsidP="00E31DD6">
      <w:pPr>
        <w:jc w:val="both"/>
        <w:rPr>
          <w:b/>
          <w:i/>
          <w:sz w:val="28"/>
          <w:szCs w:val="28"/>
          <w:u w:val="single"/>
        </w:rPr>
      </w:pPr>
    </w:p>
    <w:p w14:paraId="7393F149" w14:textId="27867D56" w:rsidR="00E31DD6" w:rsidRPr="00DC6A76" w:rsidRDefault="00E31DD6" w:rsidP="00E31DD6">
      <w:pPr>
        <w:jc w:val="both"/>
        <w:rPr>
          <w:b/>
          <w:i/>
          <w:sz w:val="28"/>
          <w:szCs w:val="28"/>
        </w:rPr>
      </w:pPr>
      <w:r w:rsidRPr="00DC6A76">
        <w:rPr>
          <w:b/>
          <w:i/>
          <w:sz w:val="28"/>
          <w:szCs w:val="28"/>
          <w:u w:val="single"/>
        </w:rPr>
        <w:t>Bài 2</w:t>
      </w:r>
      <w:r w:rsidRPr="00DC6A76">
        <w:rPr>
          <w:b/>
          <w:i/>
          <w:sz w:val="28"/>
          <w:szCs w:val="28"/>
        </w:rPr>
        <w:t>: (</w:t>
      </w:r>
      <w:r w:rsidRPr="00DC6A76">
        <w:rPr>
          <w:sz w:val="28"/>
          <w:szCs w:val="28"/>
        </w:rPr>
        <w:t>1 điểm)</w:t>
      </w:r>
    </w:p>
    <w:p w14:paraId="0D9C7AF4" w14:textId="3714BDB1" w:rsidR="006F435E" w:rsidRPr="00DC6A76" w:rsidRDefault="006F435E" w:rsidP="002760DB">
      <w:pPr>
        <w:tabs>
          <w:tab w:val="left" w:pos="2120"/>
        </w:tabs>
        <w:spacing w:line="20" w:lineRule="atLeast"/>
        <w:ind w:firstLine="567"/>
        <w:jc w:val="both"/>
        <w:rPr>
          <w:spacing w:val="-10"/>
          <w:kern w:val="24"/>
          <w:sz w:val="28"/>
          <w:szCs w:val="28"/>
          <w:lang w:val="fr-FR"/>
        </w:rPr>
      </w:pPr>
      <w:r w:rsidRPr="00DC6A76">
        <w:rPr>
          <w:sz w:val="28"/>
          <w:szCs w:val="28"/>
        </w:rPr>
        <w:t>2.1</w:t>
      </w:r>
      <w:r w:rsidR="00C87190" w:rsidRPr="00DC6A76">
        <w:rPr>
          <w:sz w:val="28"/>
          <w:szCs w:val="28"/>
        </w:rPr>
        <w:t>.</w:t>
      </w:r>
      <w:r w:rsidRPr="00DC6A76">
        <w:rPr>
          <w:sz w:val="28"/>
          <w:szCs w:val="28"/>
        </w:rPr>
        <w:t xml:space="preserve"> </w:t>
      </w:r>
      <w:r w:rsidRPr="00DC6A76">
        <w:rPr>
          <w:spacing w:val="-10"/>
          <w:kern w:val="24"/>
          <w:sz w:val="28"/>
          <w:szCs w:val="28"/>
          <w:lang w:val="fr-FR"/>
        </w:rPr>
        <w:t>Một phòng có kích thước 8m x 5m x 4m. Ban đầu không khí trong phòng ở điều kiện chuẩn, sau đó nhiệt độ của không khí tăng lên tới 10</w:t>
      </w:r>
      <w:r w:rsidRPr="00DC6A76">
        <w:rPr>
          <w:spacing w:val="-10"/>
          <w:kern w:val="24"/>
          <w:sz w:val="28"/>
          <w:szCs w:val="28"/>
          <w:vertAlign w:val="superscript"/>
          <w:lang w:val="fr-FR"/>
        </w:rPr>
        <w:t>o</w:t>
      </w:r>
      <w:r w:rsidRPr="00DC6A76">
        <w:rPr>
          <w:spacing w:val="-10"/>
          <w:kern w:val="24"/>
          <w:sz w:val="28"/>
          <w:szCs w:val="28"/>
          <w:lang w:val="fr-FR"/>
        </w:rPr>
        <w:t xml:space="preserve">C, trong khi áp suất là 78 cmHg. Tính thể tích của lượng khí đã ra </w:t>
      </w:r>
      <w:r w:rsidRPr="00DC6A76">
        <w:rPr>
          <w:b/>
          <w:i/>
          <w:sz w:val="28"/>
          <w:szCs w:val="28"/>
          <w:u w:val="single"/>
        </w:rPr>
        <w:t>khỏi</w:t>
      </w:r>
      <w:r w:rsidRPr="00DC6A76">
        <w:rPr>
          <w:spacing w:val="-10"/>
          <w:kern w:val="24"/>
          <w:sz w:val="28"/>
          <w:szCs w:val="28"/>
          <w:lang w:val="fr-FR"/>
        </w:rPr>
        <w:t xml:space="preserve"> phòng và khối lượng không khí còn lại trong phòng.</w:t>
      </w:r>
    </w:p>
    <w:p w14:paraId="472598D0" w14:textId="0793BB15" w:rsidR="006F435E" w:rsidRPr="00DC6A76" w:rsidRDefault="006F435E" w:rsidP="002760DB">
      <w:pPr>
        <w:tabs>
          <w:tab w:val="left" w:pos="1407"/>
          <w:tab w:val="left" w:pos="1818"/>
        </w:tabs>
        <w:spacing w:line="20" w:lineRule="atLeast"/>
        <w:ind w:firstLine="567"/>
        <w:jc w:val="both"/>
        <w:rPr>
          <w:b/>
          <w:sz w:val="28"/>
          <w:szCs w:val="28"/>
        </w:rPr>
      </w:pPr>
      <w:r w:rsidRPr="00DC6A76">
        <w:rPr>
          <w:i/>
          <w:noProof/>
          <w:sz w:val="28"/>
          <w:szCs w:val="28"/>
          <w:u w:val="single"/>
        </w:rPr>
        <mc:AlternateContent>
          <mc:Choice Requires="wpg">
            <w:drawing>
              <wp:anchor distT="0" distB="0" distL="114300" distR="114300" simplePos="0" relativeHeight="251659264" behindDoc="1" locked="0" layoutInCell="1" allowOverlap="1" wp14:anchorId="60EBF314" wp14:editId="56D925CC">
                <wp:simplePos x="0" y="0"/>
                <wp:positionH relativeFrom="page">
                  <wp:posOffset>5052069</wp:posOffset>
                </wp:positionH>
                <wp:positionV relativeFrom="paragraph">
                  <wp:posOffset>31750</wp:posOffset>
                </wp:positionV>
                <wp:extent cx="2388870" cy="1390650"/>
                <wp:effectExtent l="0" t="0" r="11430" b="19050"/>
                <wp:wrapSquare wrapText="bothSides"/>
                <wp:docPr id="328"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1390650"/>
                          <a:chOff x="6783" y="7361"/>
                          <a:chExt cx="4275" cy="2520"/>
                        </a:xfrm>
                      </wpg:grpSpPr>
                      <wps:wsp>
                        <wps:cNvPr id="329" name="Rectangle 525"/>
                        <wps:cNvSpPr>
                          <a:spLocks noChangeArrowheads="1"/>
                        </wps:cNvSpPr>
                        <wps:spPr bwMode="auto">
                          <a:xfrm>
                            <a:off x="6783" y="7361"/>
                            <a:ext cx="4275" cy="25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cNvPr id="330" name="Group 526"/>
                        <wpg:cNvGrpSpPr>
                          <a:grpSpLocks/>
                        </wpg:cNvGrpSpPr>
                        <wpg:grpSpPr bwMode="auto">
                          <a:xfrm>
                            <a:off x="7182" y="7468"/>
                            <a:ext cx="3507" cy="2385"/>
                            <a:chOff x="7182" y="8028"/>
                            <a:chExt cx="3507" cy="2385"/>
                          </a:xfrm>
                        </wpg:grpSpPr>
                        <wps:wsp>
                          <wps:cNvPr id="331" name="Rectangle 527"/>
                          <wps:cNvSpPr>
                            <a:spLocks noChangeArrowheads="1"/>
                          </wps:cNvSpPr>
                          <wps:spPr bwMode="auto">
                            <a:xfrm>
                              <a:off x="7182" y="8028"/>
                              <a:ext cx="2223"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32" name="Rectangle 528"/>
                          <wps:cNvSpPr>
                            <a:spLocks noChangeArrowheads="1"/>
                          </wps:cNvSpPr>
                          <wps:spPr bwMode="auto">
                            <a:xfrm>
                              <a:off x="9405" y="8739"/>
                              <a:ext cx="1254" cy="44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33" name="Rectangle 529"/>
                          <wps:cNvSpPr>
                            <a:spLocks noChangeArrowheads="1"/>
                          </wps:cNvSpPr>
                          <wps:spPr bwMode="auto">
                            <a:xfrm>
                              <a:off x="10317" y="8114"/>
                              <a:ext cx="57" cy="7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34" name="Line 530"/>
                          <wps:cNvCnPr>
                            <a:cxnSpLocks noChangeShapeType="1"/>
                          </wps:cNvCnPr>
                          <wps:spPr bwMode="auto">
                            <a:xfrm flipV="1">
                              <a:off x="10298" y="8332"/>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531"/>
                          <wps:cNvCnPr>
                            <a:cxnSpLocks noChangeShapeType="1"/>
                          </wps:cNvCnPr>
                          <wps:spPr bwMode="auto">
                            <a:xfrm flipV="1">
                              <a:off x="10393" y="8332"/>
                              <a:ext cx="0"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532"/>
                          <wps:cNvCnPr>
                            <a:cxnSpLocks noChangeShapeType="1"/>
                          </wps:cNvCnPr>
                          <wps:spPr bwMode="auto">
                            <a:xfrm>
                              <a:off x="10689" y="8631"/>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533"/>
                          <wps:cNvCnPr>
                            <a:cxnSpLocks noChangeShapeType="1"/>
                          </wps:cNvCnPr>
                          <wps:spPr bwMode="auto">
                            <a:xfrm>
                              <a:off x="9386" y="8511"/>
                              <a:ext cx="912"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39" name="Freeform 534"/>
                          <wps:cNvSpPr>
                            <a:spLocks/>
                          </wps:cNvSpPr>
                          <wps:spPr bwMode="auto">
                            <a:xfrm>
                              <a:off x="9498" y="8865"/>
                              <a:ext cx="1161" cy="198"/>
                            </a:xfrm>
                            <a:custGeom>
                              <a:avLst/>
                              <a:gdLst>
                                <a:gd name="T0" fmla="*/ 0 w 3504"/>
                                <a:gd name="T1" fmla="*/ 920 h 1656"/>
                                <a:gd name="T2" fmla="*/ 48 w 3504"/>
                                <a:gd name="T3" fmla="*/ 440 h 1656"/>
                                <a:gd name="T4" fmla="*/ 288 w 3504"/>
                                <a:gd name="T5" fmla="*/ 56 h 1656"/>
                                <a:gd name="T6" fmla="*/ 528 w 3504"/>
                                <a:gd name="T7" fmla="*/ 152 h 1656"/>
                                <a:gd name="T8" fmla="*/ 672 w 3504"/>
                                <a:gd name="T9" fmla="*/ 440 h 1656"/>
                                <a:gd name="T10" fmla="*/ 720 w 3504"/>
                                <a:gd name="T11" fmla="*/ 1016 h 1656"/>
                                <a:gd name="T12" fmla="*/ 576 w 3504"/>
                                <a:gd name="T13" fmla="*/ 1592 h 1656"/>
                                <a:gd name="T14" fmla="*/ 432 w 3504"/>
                                <a:gd name="T15" fmla="*/ 1256 h 1656"/>
                                <a:gd name="T16" fmla="*/ 480 w 3504"/>
                                <a:gd name="T17" fmla="*/ 680 h 1656"/>
                                <a:gd name="T18" fmla="*/ 720 w 3504"/>
                                <a:gd name="T19" fmla="*/ 200 h 1656"/>
                                <a:gd name="T20" fmla="*/ 864 w 3504"/>
                                <a:gd name="T21" fmla="*/ 56 h 1656"/>
                                <a:gd name="T22" fmla="*/ 1008 w 3504"/>
                                <a:gd name="T23" fmla="*/ 104 h 1656"/>
                                <a:gd name="T24" fmla="*/ 1152 w 3504"/>
                                <a:gd name="T25" fmla="*/ 296 h 1656"/>
                                <a:gd name="T26" fmla="*/ 1248 w 3504"/>
                                <a:gd name="T27" fmla="*/ 536 h 1656"/>
                                <a:gd name="T28" fmla="*/ 1296 w 3504"/>
                                <a:gd name="T29" fmla="*/ 920 h 1656"/>
                                <a:gd name="T30" fmla="*/ 1248 w 3504"/>
                                <a:gd name="T31" fmla="*/ 1352 h 1656"/>
                                <a:gd name="T32" fmla="*/ 1152 w 3504"/>
                                <a:gd name="T33" fmla="*/ 1592 h 1656"/>
                                <a:gd name="T34" fmla="*/ 1008 w 3504"/>
                                <a:gd name="T35" fmla="*/ 1352 h 1656"/>
                                <a:gd name="T36" fmla="*/ 960 w 3504"/>
                                <a:gd name="T37" fmla="*/ 824 h 1656"/>
                                <a:gd name="T38" fmla="*/ 1152 w 3504"/>
                                <a:gd name="T39" fmla="*/ 248 h 1656"/>
                                <a:gd name="T40" fmla="*/ 1488 w 3504"/>
                                <a:gd name="T41" fmla="*/ 8 h 1656"/>
                                <a:gd name="T42" fmla="*/ 1776 w 3504"/>
                                <a:gd name="T43" fmla="*/ 296 h 1656"/>
                                <a:gd name="T44" fmla="*/ 1920 w 3504"/>
                                <a:gd name="T45" fmla="*/ 776 h 1656"/>
                                <a:gd name="T46" fmla="*/ 1920 w 3504"/>
                                <a:gd name="T47" fmla="*/ 1352 h 1656"/>
                                <a:gd name="T48" fmla="*/ 1776 w 3504"/>
                                <a:gd name="T49" fmla="*/ 1640 h 1656"/>
                                <a:gd name="T50" fmla="*/ 1632 w 3504"/>
                                <a:gd name="T51" fmla="*/ 1448 h 1656"/>
                                <a:gd name="T52" fmla="*/ 1584 w 3504"/>
                                <a:gd name="T53" fmla="*/ 920 h 1656"/>
                                <a:gd name="T54" fmla="*/ 1824 w 3504"/>
                                <a:gd name="T55" fmla="*/ 248 h 1656"/>
                                <a:gd name="T56" fmla="*/ 2064 w 3504"/>
                                <a:gd name="T57" fmla="*/ 8 h 1656"/>
                                <a:gd name="T58" fmla="*/ 2256 w 3504"/>
                                <a:gd name="T59" fmla="*/ 200 h 1656"/>
                                <a:gd name="T60" fmla="*/ 2400 w 3504"/>
                                <a:gd name="T61" fmla="*/ 632 h 1656"/>
                                <a:gd name="T62" fmla="*/ 2448 w 3504"/>
                                <a:gd name="T63" fmla="*/ 968 h 1656"/>
                                <a:gd name="T64" fmla="*/ 2448 w 3504"/>
                                <a:gd name="T65" fmla="*/ 1304 h 1656"/>
                                <a:gd name="T66" fmla="*/ 2400 w 3504"/>
                                <a:gd name="T67" fmla="*/ 1544 h 1656"/>
                                <a:gd name="T68" fmla="*/ 2256 w 3504"/>
                                <a:gd name="T69" fmla="*/ 1448 h 1656"/>
                                <a:gd name="T70" fmla="*/ 2208 w 3504"/>
                                <a:gd name="T71" fmla="*/ 1016 h 1656"/>
                                <a:gd name="T72" fmla="*/ 2256 w 3504"/>
                                <a:gd name="T73" fmla="*/ 584 h 1656"/>
                                <a:gd name="T74" fmla="*/ 2400 w 3504"/>
                                <a:gd name="T75" fmla="*/ 248 h 1656"/>
                                <a:gd name="T76" fmla="*/ 2592 w 3504"/>
                                <a:gd name="T77" fmla="*/ 56 h 1656"/>
                                <a:gd name="T78" fmla="*/ 2832 w 3504"/>
                                <a:gd name="T79" fmla="*/ 152 h 1656"/>
                                <a:gd name="T80" fmla="*/ 3072 w 3504"/>
                                <a:gd name="T81" fmla="*/ 536 h 1656"/>
                                <a:gd name="T82" fmla="*/ 3120 w 3504"/>
                                <a:gd name="T83" fmla="*/ 1064 h 1656"/>
                                <a:gd name="T84" fmla="*/ 3024 w 3504"/>
                                <a:gd name="T85" fmla="*/ 1544 h 1656"/>
                                <a:gd name="T86" fmla="*/ 2832 w 3504"/>
                                <a:gd name="T87" fmla="*/ 1352 h 1656"/>
                                <a:gd name="T88" fmla="*/ 2832 w 3504"/>
                                <a:gd name="T89" fmla="*/ 776 h 1656"/>
                                <a:gd name="T90" fmla="*/ 2928 w 3504"/>
                                <a:gd name="T91" fmla="*/ 344 h 1656"/>
                                <a:gd name="T92" fmla="*/ 3120 w 3504"/>
                                <a:gd name="T93" fmla="*/ 104 h 1656"/>
                                <a:gd name="T94" fmla="*/ 3312 w 3504"/>
                                <a:gd name="T95" fmla="*/ 152 h 1656"/>
                                <a:gd name="T96" fmla="*/ 3456 w 3504"/>
                                <a:gd name="T97" fmla="*/ 440 h 1656"/>
                                <a:gd name="T98" fmla="*/ 3504 w 3504"/>
                                <a:gd name="T99" fmla="*/ 1016 h 1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04" h="1656">
                                  <a:moveTo>
                                    <a:pt x="0" y="920"/>
                                  </a:moveTo>
                                  <a:cubicBezTo>
                                    <a:pt x="0" y="752"/>
                                    <a:pt x="0" y="584"/>
                                    <a:pt x="48" y="440"/>
                                  </a:cubicBezTo>
                                  <a:cubicBezTo>
                                    <a:pt x="96" y="296"/>
                                    <a:pt x="208" y="104"/>
                                    <a:pt x="288" y="56"/>
                                  </a:cubicBezTo>
                                  <a:cubicBezTo>
                                    <a:pt x="368" y="8"/>
                                    <a:pt x="464" y="88"/>
                                    <a:pt x="528" y="152"/>
                                  </a:cubicBezTo>
                                  <a:cubicBezTo>
                                    <a:pt x="592" y="216"/>
                                    <a:pt x="640" y="296"/>
                                    <a:pt x="672" y="440"/>
                                  </a:cubicBezTo>
                                  <a:cubicBezTo>
                                    <a:pt x="704" y="584"/>
                                    <a:pt x="736" y="824"/>
                                    <a:pt x="720" y="1016"/>
                                  </a:cubicBezTo>
                                  <a:cubicBezTo>
                                    <a:pt x="704" y="1208"/>
                                    <a:pt x="624" y="1552"/>
                                    <a:pt x="576" y="1592"/>
                                  </a:cubicBezTo>
                                  <a:cubicBezTo>
                                    <a:pt x="528" y="1632"/>
                                    <a:pt x="448" y="1408"/>
                                    <a:pt x="432" y="1256"/>
                                  </a:cubicBezTo>
                                  <a:cubicBezTo>
                                    <a:pt x="416" y="1104"/>
                                    <a:pt x="432" y="856"/>
                                    <a:pt x="480" y="680"/>
                                  </a:cubicBezTo>
                                  <a:cubicBezTo>
                                    <a:pt x="528" y="504"/>
                                    <a:pt x="656" y="304"/>
                                    <a:pt x="720" y="200"/>
                                  </a:cubicBezTo>
                                  <a:cubicBezTo>
                                    <a:pt x="784" y="96"/>
                                    <a:pt x="816" y="72"/>
                                    <a:pt x="864" y="56"/>
                                  </a:cubicBezTo>
                                  <a:cubicBezTo>
                                    <a:pt x="912" y="40"/>
                                    <a:pt x="960" y="64"/>
                                    <a:pt x="1008" y="104"/>
                                  </a:cubicBezTo>
                                  <a:cubicBezTo>
                                    <a:pt x="1056" y="144"/>
                                    <a:pt x="1112" y="224"/>
                                    <a:pt x="1152" y="296"/>
                                  </a:cubicBezTo>
                                  <a:cubicBezTo>
                                    <a:pt x="1192" y="368"/>
                                    <a:pt x="1224" y="432"/>
                                    <a:pt x="1248" y="536"/>
                                  </a:cubicBezTo>
                                  <a:cubicBezTo>
                                    <a:pt x="1272" y="640"/>
                                    <a:pt x="1296" y="784"/>
                                    <a:pt x="1296" y="920"/>
                                  </a:cubicBezTo>
                                  <a:cubicBezTo>
                                    <a:pt x="1296" y="1056"/>
                                    <a:pt x="1272" y="1240"/>
                                    <a:pt x="1248" y="1352"/>
                                  </a:cubicBezTo>
                                  <a:cubicBezTo>
                                    <a:pt x="1224" y="1464"/>
                                    <a:pt x="1192" y="1592"/>
                                    <a:pt x="1152" y="1592"/>
                                  </a:cubicBezTo>
                                  <a:cubicBezTo>
                                    <a:pt x="1112" y="1592"/>
                                    <a:pt x="1040" y="1480"/>
                                    <a:pt x="1008" y="1352"/>
                                  </a:cubicBezTo>
                                  <a:cubicBezTo>
                                    <a:pt x="976" y="1224"/>
                                    <a:pt x="936" y="1008"/>
                                    <a:pt x="960" y="824"/>
                                  </a:cubicBezTo>
                                  <a:cubicBezTo>
                                    <a:pt x="984" y="640"/>
                                    <a:pt x="1064" y="384"/>
                                    <a:pt x="1152" y="248"/>
                                  </a:cubicBezTo>
                                  <a:cubicBezTo>
                                    <a:pt x="1240" y="112"/>
                                    <a:pt x="1384" y="0"/>
                                    <a:pt x="1488" y="8"/>
                                  </a:cubicBezTo>
                                  <a:cubicBezTo>
                                    <a:pt x="1592" y="16"/>
                                    <a:pt x="1704" y="168"/>
                                    <a:pt x="1776" y="296"/>
                                  </a:cubicBezTo>
                                  <a:cubicBezTo>
                                    <a:pt x="1848" y="424"/>
                                    <a:pt x="1896" y="600"/>
                                    <a:pt x="1920" y="776"/>
                                  </a:cubicBezTo>
                                  <a:cubicBezTo>
                                    <a:pt x="1944" y="952"/>
                                    <a:pt x="1944" y="1208"/>
                                    <a:pt x="1920" y="1352"/>
                                  </a:cubicBezTo>
                                  <a:cubicBezTo>
                                    <a:pt x="1896" y="1496"/>
                                    <a:pt x="1824" y="1624"/>
                                    <a:pt x="1776" y="1640"/>
                                  </a:cubicBezTo>
                                  <a:cubicBezTo>
                                    <a:pt x="1728" y="1656"/>
                                    <a:pt x="1664" y="1568"/>
                                    <a:pt x="1632" y="1448"/>
                                  </a:cubicBezTo>
                                  <a:cubicBezTo>
                                    <a:pt x="1600" y="1328"/>
                                    <a:pt x="1552" y="1120"/>
                                    <a:pt x="1584" y="920"/>
                                  </a:cubicBezTo>
                                  <a:cubicBezTo>
                                    <a:pt x="1616" y="720"/>
                                    <a:pt x="1744" y="400"/>
                                    <a:pt x="1824" y="248"/>
                                  </a:cubicBezTo>
                                  <a:cubicBezTo>
                                    <a:pt x="1904" y="96"/>
                                    <a:pt x="1992" y="16"/>
                                    <a:pt x="2064" y="8"/>
                                  </a:cubicBezTo>
                                  <a:cubicBezTo>
                                    <a:pt x="2136" y="0"/>
                                    <a:pt x="2200" y="96"/>
                                    <a:pt x="2256" y="200"/>
                                  </a:cubicBezTo>
                                  <a:cubicBezTo>
                                    <a:pt x="2312" y="304"/>
                                    <a:pt x="2368" y="504"/>
                                    <a:pt x="2400" y="632"/>
                                  </a:cubicBezTo>
                                  <a:cubicBezTo>
                                    <a:pt x="2432" y="760"/>
                                    <a:pt x="2440" y="856"/>
                                    <a:pt x="2448" y="968"/>
                                  </a:cubicBezTo>
                                  <a:cubicBezTo>
                                    <a:pt x="2456" y="1080"/>
                                    <a:pt x="2456" y="1208"/>
                                    <a:pt x="2448" y="1304"/>
                                  </a:cubicBezTo>
                                  <a:cubicBezTo>
                                    <a:pt x="2440" y="1400"/>
                                    <a:pt x="2432" y="1520"/>
                                    <a:pt x="2400" y="1544"/>
                                  </a:cubicBezTo>
                                  <a:cubicBezTo>
                                    <a:pt x="2368" y="1568"/>
                                    <a:pt x="2288" y="1536"/>
                                    <a:pt x="2256" y="1448"/>
                                  </a:cubicBezTo>
                                  <a:cubicBezTo>
                                    <a:pt x="2224" y="1360"/>
                                    <a:pt x="2208" y="1160"/>
                                    <a:pt x="2208" y="1016"/>
                                  </a:cubicBezTo>
                                  <a:cubicBezTo>
                                    <a:pt x="2208" y="872"/>
                                    <a:pt x="2224" y="712"/>
                                    <a:pt x="2256" y="584"/>
                                  </a:cubicBezTo>
                                  <a:cubicBezTo>
                                    <a:pt x="2288" y="456"/>
                                    <a:pt x="2344" y="336"/>
                                    <a:pt x="2400" y="248"/>
                                  </a:cubicBezTo>
                                  <a:cubicBezTo>
                                    <a:pt x="2456" y="160"/>
                                    <a:pt x="2520" y="72"/>
                                    <a:pt x="2592" y="56"/>
                                  </a:cubicBezTo>
                                  <a:cubicBezTo>
                                    <a:pt x="2664" y="40"/>
                                    <a:pt x="2752" y="72"/>
                                    <a:pt x="2832" y="152"/>
                                  </a:cubicBezTo>
                                  <a:cubicBezTo>
                                    <a:pt x="2912" y="232"/>
                                    <a:pt x="3024" y="384"/>
                                    <a:pt x="3072" y="536"/>
                                  </a:cubicBezTo>
                                  <a:cubicBezTo>
                                    <a:pt x="3120" y="688"/>
                                    <a:pt x="3128" y="896"/>
                                    <a:pt x="3120" y="1064"/>
                                  </a:cubicBezTo>
                                  <a:cubicBezTo>
                                    <a:pt x="3112" y="1232"/>
                                    <a:pt x="3072" y="1496"/>
                                    <a:pt x="3024" y="1544"/>
                                  </a:cubicBezTo>
                                  <a:cubicBezTo>
                                    <a:pt x="2976" y="1592"/>
                                    <a:pt x="2864" y="1480"/>
                                    <a:pt x="2832" y="1352"/>
                                  </a:cubicBezTo>
                                  <a:cubicBezTo>
                                    <a:pt x="2800" y="1224"/>
                                    <a:pt x="2816" y="944"/>
                                    <a:pt x="2832" y="776"/>
                                  </a:cubicBezTo>
                                  <a:cubicBezTo>
                                    <a:pt x="2848" y="608"/>
                                    <a:pt x="2880" y="456"/>
                                    <a:pt x="2928" y="344"/>
                                  </a:cubicBezTo>
                                  <a:cubicBezTo>
                                    <a:pt x="2976" y="232"/>
                                    <a:pt x="3056" y="136"/>
                                    <a:pt x="3120" y="104"/>
                                  </a:cubicBezTo>
                                  <a:cubicBezTo>
                                    <a:pt x="3184" y="72"/>
                                    <a:pt x="3256" y="96"/>
                                    <a:pt x="3312" y="152"/>
                                  </a:cubicBezTo>
                                  <a:cubicBezTo>
                                    <a:pt x="3368" y="208"/>
                                    <a:pt x="3424" y="296"/>
                                    <a:pt x="3456" y="440"/>
                                  </a:cubicBezTo>
                                  <a:cubicBezTo>
                                    <a:pt x="3488" y="584"/>
                                    <a:pt x="3496" y="800"/>
                                    <a:pt x="3504" y="1016"/>
                                  </a:cubicBezTo>
                                </a:path>
                              </a:pathLst>
                            </a:custGeom>
                            <a:noFill/>
                            <a:ln w="1270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0" name="Freeform 535"/>
                          <wps:cNvSpPr>
                            <a:spLocks/>
                          </wps:cNvSpPr>
                          <wps:spPr bwMode="auto">
                            <a:xfrm>
                              <a:off x="7543"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1" name="Freeform 536"/>
                          <wps:cNvSpPr>
                            <a:spLocks/>
                          </wps:cNvSpPr>
                          <wps:spPr bwMode="auto">
                            <a:xfrm>
                              <a:off x="7783"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 name="Freeform 537"/>
                          <wps:cNvSpPr>
                            <a:spLocks/>
                          </wps:cNvSpPr>
                          <wps:spPr bwMode="auto">
                            <a:xfrm>
                              <a:off x="8023"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 name="Freeform 538"/>
                          <wps:cNvSpPr>
                            <a:spLocks/>
                          </wps:cNvSpPr>
                          <wps:spPr bwMode="auto">
                            <a:xfrm>
                              <a:off x="8263" y="89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 name="Freeform 539"/>
                          <wps:cNvSpPr>
                            <a:spLocks/>
                          </wps:cNvSpPr>
                          <wps:spPr bwMode="auto">
                            <a:xfrm>
                              <a:off x="8503"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5" name="Freeform 540"/>
                          <wps:cNvSpPr>
                            <a:spLocks/>
                          </wps:cNvSpPr>
                          <wps:spPr bwMode="auto">
                            <a:xfrm>
                              <a:off x="8503" y="90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Freeform 541"/>
                          <wps:cNvSpPr>
                            <a:spLocks/>
                          </wps:cNvSpPr>
                          <wps:spPr bwMode="auto">
                            <a:xfrm>
                              <a:off x="8503"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7" name="Freeform 542"/>
                          <wps:cNvSpPr>
                            <a:spLocks/>
                          </wps:cNvSpPr>
                          <wps:spPr bwMode="auto">
                            <a:xfrm>
                              <a:off x="8740"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Freeform 543"/>
                          <wps:cNvSpPr>
                            <a:spLocks/>
                          </wps:cNvSpPr>
                          <wps:spPr bwMode="auto">
                            <a:xfrm>
                              <a:off x="7980"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 name="Freeform 544"/>
                          <wps:cNvSpPr>
                            <a:spLocks/>
                          </wps:cNvSpPr>
                          <wps:spPr bwMode="auto">
                            <a:xfrm>
                              <a:off x="8503"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0" name="Freeform 545"/>
                          <wps:cNvSpPr>
                            <a:spLocks/>
                          </wps:cNvSpPr>
                          <wps:spPr bwMode="auto">
                            <a:xfrm>
                              <a:off x="9025"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1" name="Freeform 546"/>
                          <wps:cNvSpPr>
                            <a:spLocks/>
                          </wps:cNvSpPr>
                          <wps:spPr bwMode="auto">
                            <a:xfrm>
                              <a:off x="8911"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2" name="Freeform 547"/>
                          <wps:cNvSpPr>
                            <a:spLocks/>
                          </wps:cNvSpPr>
                          <wps:spPr bwMode="auto">
                            <a:xfrm>
                              <a:off x="7638"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 name="Freeform 548"/>
                          <wps:cNvSpPr>
                            <a:spLocks/>
                          </wps:cNvSpPr>
                          <wps:spPr bwMode="auto">
                            <a:xfrm>
                              <a:off x="7410"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4" name="Freeform 549"/>
                          <wps:cNvSpPr>
                            <a:spLocks/>
                          </wps:cNvSpPr>
                          <wps:spPr bwMode="auto">
                            <a:xfrm>
                              <a:off x="7650" y="86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Freeform 550"/>
                          <wps:cNvSpPr>
                            <a:spLocks/>
                          </wps:cNvSpPr>
                          <wps:spPr bwMode="auto">
                            <a:xfrm>
                              <a:off x="7890"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6" name="Freeform 551"/>
                          <wps:cNvSpPr>
                            <a:spLocks/>
                          </wps:cNvSpPr>
                          <wps:spPr bwMode="auto">
                            <a:xfrm>
                              <a:off x="7296" y="86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 name="Freeform 552"/>
                          <wps:cNvSpPr>
                            <a:spLocks/>
                          </wps:cNvSpPr>
                          <wps:spPr bwMode="auto">
                            <a:xfrm>
                              <a:off x="7353" y="88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 name="Freeform 553"/>
                          <wps:cNvSpPr>
                            <a:spLocks/>
                          </wps:cNvSpPr>
                          <wps:spPr bwMode="auto">
                            <a:xfrm>
                              <a:off x="7593"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 name="Freeform 554"/>
                          <wps:cNvSpPr>
                            <a:spLocks/>
                          </wps:cNvSpPr>
                          <wps:spPr bwMode="auto">
                            <a:xfrm>
                              <a:off x="7296" y="92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 name="Freeform 555"/>
                          <wps:cNvSpPr>
                            <a:spLocks/>
                          </wps:cNvSpPr>
                          <wps:spPr bwMode="auto">
                            <a:xfrm>
                              <a:off x="8113" y="95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 name="Freeform 556"/>
                          <wps:cNvSpPr>
                            <a:spLocks/>
                          </wps:cNvSpPr>
                          <wps:spPr bwMode="auto">
                            <a:xfrm>
                              <a:off x="9139" y="94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2" name="Freeform 557"/>
                          <wps:cNvSpPr>
                            <a:spLocks/>
                          </wps:cNvSpPr>
                          <wps:spPr bwMode="auto">
                            <a:xfrm>
                              <a:off x="9291" y="835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 name="Freeform 558"/>
                          <wps:cNvSpPr>
                            <a:spLocks/>
                          </wps:cNvSpPr>
                          <wps:spPr bwMode="auto">
                            <a:xfrm>
                              <a:off x="8835"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Freeform 559"/>
                          <wps:cNvSpPr>
                            <a:spLocks/>
                          </wps:cNvSpPr>
                          <wps:spPr bwMode="auto">
                            <a:xfrm>
                              <a:off x="9075" y="87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Freeform 560"/>
                          <wps:cNvSpPr>
                            <a:spLocks/>
                          </wps:cNvSpPr>
                          <wps:spPr bwMode="auto">
                            <a:xfrm>
                              <a:off x="8778" y="90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Freeform 561"/>
                          <wps:cNvSpPr>
                            <a:spLocks/>
                          </wps:cNvSpPr>
                          <wps:spPr bwMode="auto">
                            <a:xfrm>
                              <a:off x="8892"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Freeform 562"/>
                          <wps:cNvSpPr>
                            <a:spLocks/>
                          </wps:cNvSpPr>
                          <wps:spPr bwMode="auto">
                            <a:xfrm>
                              <a:off x="8208" y="85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8" name="Freeform 563"/>
                          <wps:cNvSpPr>
                            <a:spLocks/>
                          </wps:cNvSpPr>
                          <wps:spPr bwMode="auto">
                            <a:xfrm>
                              <a:off x="8854"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9" name="Freeform 564"/>
                          <wps:cNvSpPr>
                            <a:spLocks/>
                          </wps:cNvSpPr>
                          <wps:spPr bwMode="auto">
                            <a:xfrm>
                              <a:off x="9094" y="907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0" name="Freeform 565"/>
                          <wps:cNvSpPr>
                            <a:spLocks/>
                          </wps:cNvSpPr>
                          <wps:spPr bwMode="auto">
                            <a:xfrm>
                              <a:off x="9120"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1" name="Freeform 566"/>
                          <wps:cNvSpPr>
                            <a:spLocks/>
                          </wps:cNvSpPr>
                          <wps:spPr bwMode="auto">
                            <a:xfrm>
                              <a:off x="9177"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2" name="Freeform 567"/>
                          <wps:cNvSpPr>
                            <a:spLocks/>
                          </wps:cNvSpPr>
                          <wps:spPr bwMode="auto">
                            <a:xfrm>
                              <a:off x="8322" y="92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3" name="Freeform 568"/>
                          <wps:cNvSpPr>
                            <a:spLocks/>
                          </wps:cNvSpPr>
                          <wps:spPr bwMode="auto">
                            <a:xfrm>
                              <a:off x="8151"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 name="Freeform 569"/>
                          <wps:cNvSpPr>
                            <a:spLocks/>
                          </wps:cNvSpPr>
                          <wps:spPr bwMode="auto">
                            <a:xfrm>
                              <a:off x="9291"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5" name="Freeform 570"/>
                          <wps:cNvSpPr>
                            <a:spLocks/>
                          </wps:cNvSpPr>
                          <wps:spPr bwMode="auto">
                            <a:xfrm>
                              <a:off x="7809"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6" name="Freeform 571"/>
                          <wps:cNvSpPr>
                            <a:spLocks/>
                          </wps:cNvSpPr>
                          <wps:spPr bwMode="auto">
                            <a:xfrm>
                              <a:off x="8664"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7" name="Freeform 572"/>
                          <wps:cNvSpPr>
                            <a:spLocks/>
                          </wps:cNvSpPr>
                          <wps:spPr bwMode="auto">
                            <a:xfrm>
                              <a:off x="8322"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8" name="Freeform 573"/>
                          <wps:cNvSpPr>
                            <a:spLocks/>
                          </wps:cNvSpPr>
                          <wps:spPr bwMode="auto">
                            <a:xfrm>
                              <a:off x="8037" y="89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 name="Freeform 574"/>
                          <wps:cNvSpPr>
                            <a:spLocks/>
                          </wps:cNvSpPr>
                          <wps:spPr bwMode="auto">
                            <a:xfrm>
                              <a:off x="7467" y="90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 name="Freeform 575"/>
                          <wps:cNvSpPr>
                            <a:spLocks/>
                          </wps:cNvSpPr>
                          <wps:spPr bwMode="auto">
                            <a:xfrm>
                              <a:off x="8512"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1" name="Rectangle 576"/>
                          <wps:cNvSpPr>
                            <a:spLocks noChangeArrowheads="1"/>
                          </wps:cNvSpPr>
                          <wps:spPr bwMode="auto">
                            <a:xfrm>
                              <a:off x="9405" y="8734"/>
                              <a:ext cx="119" cy="449"/>
                            </a:xfrm>
                            <a:prstGeom prst="rect">
                              <a:avLst/>
                            </a:prstGeom>
                            <a:solidFill>
                              <a:srgbClr val="808080"/>
                            </a:solidFill>
                            <a:ln w="19050">
                              <a:solidFill>
                                <a:srgbClr val="333333"/>
                              </a:solidFill>
                              <a:miter lim="800000"/>
                              <a:headEnd/>
                              <a:tailEnd/>
                            </a:ln>
                          </wps:spPr>
                          <wps:bodyPr rot="0" vert="horz" wrap="square" lIns="91440" tIns="45720" rIns="91440" bIns="45720" anchor="t" anchorCtr="0" upright="1">
                            <a:noAutofit/>
                          </wps:bodyPr>
                        </wps:wsp>
                        <wps:wsp>
                          <wps:cNvPr id="382" name="Text Box 577"/>
                          <wps:cNvSpPr txBox="1">
                            <a:spLocks noChangeArrowheads="1"/>
                          </wps:cNvSpPr>
                          <wps:spPr bwMode="auto">
                            <a:xfrm>
                              <a:off x="9633" y="8091"/>
                              <a:ext cx="91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F9F56" w14:textId="77777777" w:rsidR="00C33E85" w:rsidRPr="005839BD" w:rsidRDefault="00C33E85" w:rsidP="006F435E">
                                <w:pPr>
                                  <w:rPr>
                                    <w:b/>
                                  </w:rPr>
                                </w:pPr>
                                <w:r w:rsidRPr="005839BD">
                                  <w:rPr>
                                    <w:b/>
                                  </w:rPr>
                                  <w:t>L</w:t>
                                </w:r>
                              </w:p>
                            </w:txbxContent>
                          </wps:txbx>
                          <wps:bodyPr rot="0" vert="horz" wrap="square" lIns="91440" tIns="45720" rIns="91440" bIns="45720" anchor="t" anchorCtr="0" upright="1">
                            <a:noAutofit/>
                          </wps:bodyPr>
                        </wps:wsp>
                        <wps:wsp>
                          <wps:cNvPr id="383" name="Text Box 578"/>
                          <wps:cNvSpPr txBox="1">
                            <a:spLocks noChangeArrowheads="1"/>
                          </wps:cNvSpPr>
                          <wps:spPr bwMode="auto">
                            <a:xfrm>
                              <a:off x="8559" y="9873"/>
                              <a:ext cx="18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CB773" w14:textId="77777777" w:rsidR="00C33E85" w:rsidRPr="00C90DCD" w:rsidRDefault="00C33E85" w:rsidP="006F435E">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1</w:t>
                                </w:r>
                              </w:p>
                              <w:p w14:paraId="727674BE" w14:textId="77777777" w:rsidR="00C33E85" w:rsidRPr="000B2B18" w:rsidRDefault="00C33E85" w:rsidP="006F435E"/>
                            </w:txbxContent>
                          </wps:txbx>
                          <wps:bodyPr rot="0" vert="horz" wrap="square" lIns="91440" tIns="45720" rIns="91440" bIns="45720" anchor="t" anchorCtr="0" upright="1">
                            <a:noAutofit/>
                          </wps:bodyPr>
                        </wps:wsp>
                        <wps:wsp>
                          <wps:cNvPr id="576" name="Freeform 579"/>
                          <wps:cNvSpPr>
                            <a:spLocks/>
                          </wps:cNvSpPr>
                          <wps:spPr bwMode="auto">
                            <a:xfrm>
                              <a:off x="8023" y="828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7" name="Freeform 580"/>
                          <wps:cNvSpPr>
                            <a:spLocks/>
                          </wps:cNvSpPr>
                          <wps:spPr bwMode="auto">
                            <a:xfrm>
                              <a:off x="7296"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8" name="Freeform 581"/>
                          <wps:cNvSpPr>
                            <a:spLocks/>
                          </wps:cNvSpPr>
                          <wps:spPr bwMode="auto">
                            <a:xfrm>
                              <a:off x="7695"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 name="Freeform 582"/>
                          <wps:cNvSpPr>
                            <a:spLocks/>
                          </wps:cNvSpPr>
                          <wps:spPr bwMode="auto">
                            <a:xfrm>
                              <a:off x="8569"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0" name="Freeform 583"/>
                          <wps:cNvSpPr>
                            <a:spLocks/>
                          </wps:cNvSpPr>
                          <wps:spPr bwMode="auto">
                            <a:xfrm>
                              <a:off x="7923"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Freeform 584"/>
                          <wps:cNvSpPr>
                            <a:spLocks/>
                          </wps:cNvSpPr>
                          <wps:spPr bwMode="auto">
                            <a:xfrm>
                              <a:off x="8968"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Freeform 585"/>
                          <wps:cNvSpPr>
                            <a:spLocks/>
                          </wps:cNvSpPr>
                          <wps:spPr bwMode="auto">
                            <a:xfrm>
                              <a:off x="7467"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3" name="Freeform 586"/>
                          <wps:cNvSpPr>
                            <a:spLocks/>
                          </wps:cNvSpPr>
                          <wps:spPr bwMode="auto">
                            <a:xfrm>
                              <a:off x="7885" y="972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4" name="Freeform 587"/>
                          <wps:cNvSpPr>
                            <a:spLocks/>
                          </wps:cNvSpPr>
                          <wps:spPr bwMode="auto">
                            <a:xfrm>
                              <a:off x="8398" y="972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 name="Freeform 588"/>
                          <wps:cNvSpPr>
                            <a:spLocks/>
                          </wps:cNvSpPr>
                          <wps:spPr bwMode="auto">
                            <a:xfrm>
                              <a:off x="8638" y="954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 name="Freeform 589"/>
                          <wps:cNvSpPr>
                            <a:spLocks/>
                          </wps:cNvSpPr>
                          <wps:spPr bwMode="auto">
                            <a:xfrm>
                              <a:off x="9025"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7" name="Freeform 590"/>
                          <wps:cNvSpPr>
                            <a:spLocks/>
                          </wps:cNvSpPr>
                          <wps:spPr bwMode="auto">
                            <a:xfrm>
                              <a:off x="9265" y="936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 name="Freeform 591"/>
                          <wps:cNvSpPr>
                            <a:spLocks/>
                          </wps:cNvSpPr>
                          <wps:spPr bwMode="auto">
                            <a:xfrm>
                              <a:off x="8379"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 name="Freeform 592"/>
                          <wps:cNvSpPr>
                            <a:spLocks/>
                          </wps:cNvSpPr>
                          <wps:spPr bwMode="auto">
                            <a:xfrm>
                              <a:off x="8619"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0EBF314" id="Group 524" o:spid="_x0000_s1026" style="position:absolute;left:0;text-align:left;margin-left:397.8pt;margin-top:2.5pt;width:188.1pt;height:109.5pt;z-index:-251657216;mso-position-horizontal-relative:page" coordorigin="6783,7361" coordsize="4275,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8um3kRoAAF6gAQAOAAAAZHJzL2Uyb0RvYy54bWzsXVlv48i1fr/A/Q+EHgO4zX0RRhN0exkE 6OQOMr55pyXaEiKJCiW33RPkv+c7tbFIkTLVY7mVzPEAPVpKVXWWOvsp/vDHl9XS+VJU20W5noy8 D+7IKdbTcrZYP05G/393e5GOnO0uX8/yZbkuJqOvxXb0xx//939+eN6MC7+cl8tZUTmYZL0dP28m o/lutxlfXm6n82KVbz+Um2KNLx/KapXv8LZ6vJxV+TNmXy0vfdeNL5/Larapymmx3eLTa/nl6Ecx /8NDMd3938PDttg5y8kIe9uJfyvx7z39e/njD/n4sco388VUbSP/hl2s8sUai5qprvNd7jxVi72p VotpVW7Lh92Habm6LB8eFtNCwABoPLcFzU9V+bQRsDyOnx83Bk1AbQtP3zzt9C9ffq6cxWwyCnyQ ap2vQCSxrhP5IaHnefM4xqifqs0vm58rCSNefi6nf9/i68v29/T+UQ527p//XM4wYf60KwV6Xh6q FU0BwJ0XQYWvhgrFy86Z4kM/SNM0AbGm+M4LMjeOFJ2mcxCTfhcnaTBy8HUSxJ6k4XR+o34f+kkk f+xHvvjlZT6WC4vNqs0RZOC5bY3W7W9D6y/zfFMIam0JYQatmUbrX8GN+fpxWQC1kUStGKnxupVI ddbl1Rzjio9VVT7Pi3yGjQkosX3rB/RmC5K8iuUObGlcH8BVPt5U291PRbly6MVkVGH7goj5l8/b HZG+HkI03ZbLxex2sVyKN9Xj/dWycr7kOHi34o8gxk8aw5Zr53kyyggf3zrFarGDBFkuVpNR6tKf 5AfC2816hjXz8S5fLOVrrL9cC6aVuJNMcF/OvgKPVSnFA8QZXszL6teR8wzRMBlt//GUV8XIWf5p DVpkXhiSLBFvwigBkzmV/c29/U2+nmKqyWg3cuTLq52UP0+bavE4x0qegH1dfsQpeVgIzBJt5a7U ZsGn8igK7jWnUjNZgC00z24sGex0ZzfxUl+ewTBOJc41VwWRm6gTGKSC0/OxObvmd6kLiSPoU5/d /V9+17MbeBqt9tlNJGqtowiuPtHZ7cCWxrLv+xCCQkiC8WlPBlf1wTz52fUyF+L58OEVx1LvsHH+ f1eH9z20TYAzKQWBzbHinDWUx+k4NgtdqF/o5jQJsqZc8PwolBwbhlKhacX8jgzrpxHsA2bYAdrm XRgWMmyfYQXjvBPDem7gQV0Rx3qeMHnzsZaxkdJjpOO/k4Bl4wgW3CDj6F3YFQJMsuvnxRqGPAwv 8IXi1Ku1dJCmL2vlIBlbXjgHd183cIYaprz8Cf2+35R3HpaLzd+0nahcJ8/1MzhsxLUBhL6wozTX Kt8pwICDTLsECEIS9lj065LMeTH1YEO9X9fDmVX2+EHbXBw+OBgkoQkg4UX/M3Ozm/QmDS9CP765 CN3r64uPt1fhRXzrJdF1cH11de39i2DxwvF8MZsVa9q69ui9cJhrp2IL0hc3Pr1Bw2VzdmFwYYv6 /2LTwkcjWtquBVGBaKys+HdhVCjhBqMKtvsujBpk0lnvZdQQ7gIzKiJg4K/fH6NCxTYYVQiz0zIq yRYjR+MUERqSozHcPSHsWnL0VeV/tBz1/AQe27faoCxI31WQmrCo0vgBMcm78WcWpLFkz8hrsWfm wdkj//8V2/Ro9hxgch6h5p2dMHu2uyJf7uYIqU1Gq2KGYFqBjAG9EmdOxeiGDFZBPDYUPhwV9u+J T8NJV/L3tioKyrTAqlWR/64QFylqxf0ycE1v+o1XS9RmobZY01hFBbWk9TzE8WUsa89onT7JMDTN pA1VJFpmykZ8nKnt38HsfVgtkb75w6XjOs8OgonKnavHYBUzJvNdZ+54cSRipTSlngnnyowK056p YNTUg8K+qeAvmFF+2jcXjDUzKop7dgU5UA/y+6aCOjWjvMjvmQtCzYyKE78HRLCGGYWYd89cno14 KMueySC+6tk81+sDk6SaWTVK4r7pbPx7UdYHKVz6erow6APVs0mAQFXv7mwqhGkvsDYZYgzrZjTP psMB1NmEQNqzZzZKRBjMpXHYgznfJkQvoL5NBs91+/iNgtBmUc8N+/Zmk8Ejxuw+oMgE1dP5WR8Z fJsMnt97SH2bDlHQO51NB4+W7dmdTYh++UHpmBon/buj/EI9Lug9rRTVrcf1Iy9o0KL/TEC+W/P1 0zawieEd2J9NjSzuOxSBTYzU72OVoEGMA9DaxCAkd58xytXVyAt7ZTBC0vW43skalEh6pVNoU6Kf jcMGIYihuvkutAlBq/aAatPBOzCdTYgDdA0blDgArU0JL+7VFMgU1Sj24l5hHNmkQLa1jxpRgxpR 2ifxIpsa/ceWshM1pxCDdlMjsqnRz3iwK+rpfLdXHlOQ2SzbC6pNCp/0U8/ebFL0q4rYpoQfQqV0 T0dmmdkbEayb8WKbED4RrGe6BiHiPmBjmxCHprMJ4QW9yiduUOIAtDYlvCjsk1BIeNdYOUCM2CbG AT6maheDZd/v1bWJTY0DJlTSIEc/syQ2Oej4dFM3aZKjl1mo7qYGo/fUJg1qkJbqZpbEpkavnZI0 aJH2ypSkQYteVZvapAjcXtM4tUnRb1hQjYRBSeD1CniqZzLjPJIV3aRIbVIEbq+IQtmFNV8/J1Nw wazr92MvtWlxQGOkA6lBMTezbr9Cy2xq+Fmv05PZ1Ah6z202kBoUsDa767dpswYxQN0eRs6axOgT oplNiyDsFfGZTYt+t4ycbQME+cJ9u7NJ0RIqCLUYRzufy7Iv1PK8rJXzjVeoakI9ooxmbsotleeR J46w1J3MdInx5Lz3DAZNaLAIq2E9jDowGBinwSJ88Opg4JMG6+TC4ZmBLRosMs+vzkwuL42WIbnX hysYvWFAkssqZh8GpqfgRBabgjOvoZB8TjH7MFDJqaTh8BqHzE5uoxg+DFTUmMrhw0Alt0/MPgxU KmkVw4eBSm4bDZd5gFcRSV6ZGD4MVHK6xPBhoAYKVDhNQ/BOTpOYfRio5BTRcFOHc/hwhApUuDVD NkNujZh9GKihAjUcBip5JWL2YaCS00HD4VQM2Tv5FGL4MFDJZxDDh4FKPoEYPgzUSIEaDQOVrHqa XRZFv8rAZLWL4cNAJatcDB8GKhndYvgwUMmmFsOHgUomMw2HSTyEqmQRi+HDQCWLVwwfBipZtGL4 MFDJZBXDh4FKJikNh8k5BFRVlnsHk3LQcAWqLNR9lWdUNuoOBuGg2RWosPeGDCd7j0CFPTdouKIq 7LVBwxWosMcGDVdUhb01aLgCNWuAKhGqzCUqoW93olQjB50o97QEqiDzHVlZ+iXlykQWw5mj/IcS FfTNqvxS3JVizK7uokBYQ22z/n76dL+Yfip+3R+dQMzJFa0p4AHaHyo5S8XuCv7GdF2TkwkL+iHg ZU8Eh1Z8DEu68TE5Cxgt8y+EqFfnD5SUUIXjG7H5UAkmTGeBFCnlj/jh4O3DF5X7h0llTYWAVhdY yJuIj49BUAIUCJibqEYfi/gYMSd7Yao8oNFklQ8GQi8BZ7OBkFjZWl7UpD1SLHIRgn4ooQ12EROy d4zQj5wsbC6OxIv8HMGIwYuEyrL1WoyjJ0vlXDg2kg+UoES6ZfASGg6TKpRT0VEjxCOkZEOn6YG4 2uAVEnLZMVXzSKQKNLCQxWjI2YixR+BIFAFgenlINSoQgxcTYT5resriiI8VPgcdOc9VuED8qjGZ R4k6rOw3eZZyO/JzCfGwRRCsFj+iA27vmCanRYjkjc8VnyHyQp8PW8RXB5bOc2MyJbaIVF2f16L1 dQlFySOxY4G3xmxqdWSrWsvrM4MEyxHA6ONM4s9eR6OScqLNLxRh9BfDkKbJrH+lWQw8pIQTsqCN dQyXHQNPpqVQi50yJRkF71pgag5XEnMQLJk6im36I9wmma9Ff8PJIBCWHrSGoC5xLOHN2q8XqMWb uEI6Six9xAJaSTV1lGfEfusEIbgmVlA6eRgQqWLJsHW2U8XcsW6zk+KSUk1iEVpsMKYy5Sai3KiB Kf15W4GZVSj+OHwZvWcvlALJMDCxjqAUaUabVBpllMkavk6iDQ5TUKKQEyv28qIWaUh3ig2Q1hyM NsK9+BV17NrbJr2uOK/JZGTX0RdHybHYaKjmZImiGrIojdU1NpEPGw5LpsyhFmUypQ2aLE4pNAHH 8AV8T4mPxl6RYZEobC5LiRwx/zHq3UfYV/yoZSr42lRtWRaUaxPjleE06Dz62uJJoNctkiM1Jidr WUKUMhOLZJLjBi6iFb3bFOg+QtFitvaBNMtQ6m0w0c2mvRYLGSghd1tgapZHImP4OpoC7XPnow5L wqOsBy0RDANQqm74OtpGAa81t238Hq/vi2PsesoLim2nTaMRfaDyWCRNjWOgUW7dMCbQuCGa25yG pIpYPJAGl0GZZudjjn3NUC28EN1JULUA1BpPbmkYHFroNm0tXA0gT2trBSS+FEcMVyy+Nr39pm1K WTmJqqY5QclE8fkxNiulDMWP4qZ3i88VMzRlmBlPOcTBLBwYI28PFrXntvI0QFKWfPA6vrHyWrap rz0fr2VMUkpSUuYYne9TQ7RQhS1r0td+F9kYNnvrZY4xYHxtJcVNXxdHSK7ePkPIX4pd0VnC4sMY WaNsjzJaKDcPpMUAwxcJPGUhNI9FoBVii8ewhsTuEWYY5IYEvhWVCMjEJFK1YkaU/xSfHxNdCbQ5 3YpkBWT60SKqUV5LLxlbw+c9ARZQiCJyglQmNCfIVpckm+4wulqCAna/0+aORl//1r7+49OnG/dG R2itYd/cTvefcFPHe/T4kfEnW6es0n0R224U6Jtef5I5jW8Gl+4nERU00gHKtE2uS/cp8UhNKNKH wuHQd/x8e92+cmvqeny7uoOqJ+RafRX7ojRubw67pMP3OieBIKoLJkQxx94szUqOzlkgacwsoqxu bxK7fqMGB6j7L6u1IElpSkW+KfcB3kLmA+Tuz3tog+1w1kMqLEUJ6ZcrC0Fka7RCkFqiLnV4NSGh SjU0Q8qZfVTU0IkQMk9Pre0Yk3t6dW6V0m/4FOA/mtm2XSQcGg2tCOWy3BbS1HhVkVmSGRLDFuBv cH/TEf1iwiz777my6V0UAQTkniIQ/ltD3L+FItA3r7EiqKW8F7EiGOvaPylCm0V3rAiEUJPagRUB nHOpkxoqZ2Bbe+cFG+wRyDs8qU5vTxGI8pW3VgS4vU95BFS7INibPQJWBFTDpIrAWRHUJVrsERAu Gk4FewTyzuvT3DpM4Zo9RSDc3zdXBH6sQ0My+V/fnsehIaEX6zgWh4akJyBzHxwaUoWL7BGwRwCx POzqN3rgQdfDAnqu96G0/Z4iEDHPN1cEkcseAe73RHMih4Y620LZI2CPoPn8B/YIxGMd3iVHALHU VgSyOOpkigCX9nJoSF1Ix6EhDg1xshjlUW97uahwsDlZfJRHADNsTxGIftvTKQLTvsU5AlYErAhY EbAiOPygt3fxCFCHuKcIRB3ZmyuCRPUpZT6Xj+orqlkRsCJgRcCK4AwUAcqs9xSBKF5+a0WQZKo1 ihUB5wg4R1CnA1gRsCI4A0WAxpU9RSDaSN9aEaQmWRxw1RB7BB13CHOyuNYOXD7K5aMiIiQfPIfH iKonm0Isn6RqiO7M3VMEJ+kszlx64g96GtkjYI+APYJa5rNHwB7B9/cI6ElMe4rgJJ3FaCjGWlAE KTeUmfsjOEfAOQJWBKwIzkARdHQWy+d1vHVoKInVxSfsEbBHwB4BewSL5ZKQIG/X4/JRdYnbfTn7 +nOl3iAi9G6hoY7OYnlb7psrglA9Zi3lHAF7BF3PGeQcQa0dOEdAuOCGsvdTBB2dxeFJOouTWD3D L6WHEvBdQ5PRHy4dDg1xaIhDQxwaOoPQUEdnMQQ25PSbewSpekAkewQcGuLQUG38syJgRXAGiqCj s1g+dfvNFYF+yiJ7BKwIWBGwIuAcAbzhdfnxaVc+nIEi6Ogsls+KenNFEETq0jnzCES+YoJDQxwa Yo+APYIzUAQdncUQ2KcIDUWZVAQZ3zXEyWJOFpMG3DkveBylerxm83mn/IQyIIiTxe+XLO7oLI5O 0lmc6NBQ5nNnMXcWc2cxKwIuHz2f0FDc0VkcnaSzOPU85RFEXDXEioAVASsCVgRnpAg6Ooujk3QW Z14g3d0slAvwE8q4fFQ8UZ4fVSmeJs+hIdE6UC4Xs1uVSObQ0LuFhuKOzuLoJM8szvxMXTERyGw0 KwJWBKwIOEewdjhZ/P2TxfQc4fZdQ9FpnlmcBvLSuTRij4BDQxwa4tAQh4bOKDTU0VkcnaSzOHMT pQgSflQlKwJWBKwIWBGckSLo6CxGAvkE5aNpkqBUla6hdgO+YoKfWbx+nIxcDg1xaIhDQ+fQUBZ3 dBbHp3lmcZohH0GKgPsIuI+A+wi4j4BvHz2jzuK4o7MYCeRTeAS+Kz2CNArEApws5mQxewTsEbBH cBYeQUdnMRLIp1AEKRrVxINp+Bpq9gjYI2CPgD2Cc/IIOjqL45N0FmduJhUBssbsEXCOgHMEfMUE NQ7wg2nO4tK5pKOzOD5JZ3Hm+ViLHlXJ5aPsEbBHwB4BewRn5BEkHZ3FSCCfIDSUeQnyEfzM4jvU abEiYEXAioAVwTkpgo7OYiSQT6AI0sBXVUN86RwrAlYErAhYEZyTIujoLI5P01ns4YE3nCwesUcw nr7wg2n4wTT8YBrYAmfzYJqko7M4Pk1nsblrKOPbR7mzmDuLubOYO4vPSBF0dBYjgXyC0FCSuvr2 Ue4jYEXAioAVASuCM1IEHZ3FSCCfQBGkMcpSRWiIPQLOEXCOgHMEnCM4p9BQR2exLPN/62cWm2Rx mvBdQ+wRsEfAHgF7BGfkEXR0Fien6Sx2A1U+mvGjKlkRsCJgRcCK4IwUQUdnMRLIJwgNJSHdayRu H+VrqFkRsCJgRcCK4HwUQdrRWYznBpxAEaSRJ/sIuLOYG8q4fJTLR7l89JzKR1PTWfzXYrqDmbYs nEiGbrqTBM66vJpjXPGxqsrneZHPtrhAkTTHZeMH9Ga7+bly7p//XM6KySh/2pXissmXh2pFx6B8 eHBe6FZqVz+wJlCPbS1eds4UX3ke/JUpnIgwFBWtl/lY/3hTbXc/FeXKoReTUYXNi8nzL5+3O9oM 7C01hNba9j4JNXXpP7H/1jB5CYqXuZG8Nr9/jkD8dc2xWuyKylkuVrhZw6U/GpSPCW0365l4vcsX S/kae16uFR4JdT/+QEi8L2dfgcaqBJjQ2l+KCi/mZfXryHmu8s1ktP3HU14VI2f5pzVIkXlhiGE7 8SaMErrXo7K/ube/yddTTDUZ7UbI3tLLqx3e4SdPm2rxOMdKnkDr2ZQ7p6YB8o645FP5AnZtN0A6 uxd8ofe+3Xwup3/fvj3jxgGacKhV3sVDWAUtNePiOhXJuJmk+Lcz7rqk5/eKyYk3KLuoPlDcIu7w Bc/Td7T8U7WYjP6Ji71u0ps0vAj9+OYidK+vLz7eXoUX8a2XRNfB9dXVtfcvoqwXjueL2axY06zO y2q53o7xIThst9uMLy+303mxyrcfVotpVW7Lh92Habm6xNFdTIvLWZU/L9aPl77ruZerfLEWvNJ/ Tm7F3/45uWxuQ5xewNICyfND95OfXdzGaXIR3obRRZa46YXrZZ+y2A2z8Pq2CdLnxbr47SD95gdp HikDDEVo+zUqQG6gRBBaCNpaQOxe7l+cxWwyMvY7i4zx9C9fIDQJK0FqWuUskdFulXsfkQEfSFXO IlHeFBle6qOWipRdBPmNA88y40u+nIxYZgywG75dZphLZFhmWDKDLOC9B/cmJ+mqSl1fWRG+NEP5 Un6+lF/YUZtyS/7RHVgRWuFOGLlQCmjCFcoB/1dmHzk/DkQlmf3iX5jw1ci5n4zupY7Z5Lu5Gksv yaIJUBIwn4ygc8jKWpVfiruSXm12tCZmwpLiRlisWH87fbpfTD8Vv9pjVXRPrWT9HM6bsFvllBIK X3qKgKIxU/Od/IEnS4uxQ2sWX6pPHBnrQzSh0HY9Yf8Qhl6dm6DHL5Q3JteTTqi6BbcLDa1pl+W2 wCawHuHUvJAWGm1COqiE1OMtYr6C8yPCBQ/f/Qnu5FvuKQIppxvRDtBYepnEEY1vBsdBEh+JUuLK 1NNhAu1OEruSZSjPAjhOR0FsJtORj3z8OFOH/XGm9n6HA20K1F3n2cGM4gDVIxAHMiN8Z+7oc1eP wCkzI+LOOaDIzAjf65wEh9oMCfzOWXAQzRAv6pwFiDJDusEB2cyIGhygziAnJ5EokFBL0p4LDqQ4 vDOyiySwEMRdJe9SGN0JCUXC6OBgKeNwtYSUJIcHsyKoNRQrAqFYqsf7q2XlCE9J+AnadWyonKp8 UsFGDjya4NVzWc1k5IpebapyWmy3iGb9Ms83BawiJcVVFCGih+mu8xUC2bdVUTyU1cqJEDzHuW2I +7dQBHGmAuJ+xA/u5Uv5+VJ+vpSfhD1fyn8eHkFHDSWyUidQBGmEi3yER8CKwBjz7BFQlIZDQ8Yd 1jEr9gjYI9iOn7cbaZHjhcr9wj4fls4+0iPoqqFErvEEiiDJdI6AQ0OsCLqCThwa4tDQgTQDh4ao rulkisDUUFqhoZN0VaUZ7nhmj4DvYu7NPrAiYEXAikCUTKtM7Ht6BMj97eUITFUmShJ/EVXdb5Ej MO21MbfXcnstt9fqKBBXDaG4K4v86JVSfPYITuoRmJJzyyMwpbZvqgjSVCaLM+r0QeyJy0e5fJTL R1ENyuWjrAhEJyjV58juhu/gEYAL9zyCdruiyNv81vLRNMhkaIgVQV35ycliThazImCP4Pv3EZCV vqcI2k2ob6MIYtXdkqlGUvYI2CNgj4A9gvVvvsmA+wg6LsE4tmoIGbo9RXCSzuLMRRSQksUZ5wi4 aoirhsgVEu3J7BGwR3AGHkFHZ3EmQvhv3VCW+bFSBEHMOQJuKOOGMlYEFGrghrKzaChLOzqL5YWC b60I0gB3GPEVE1w+yuWjzTuM2CNgj+AMPIKOzuLsNJ3FMd2szKEhXLzDyWK+lJ+MYQ4NsUdQvnrp HO52exw/Vptf0GUsXj8/0itcK4ar2OeL6XW+y+33YtS48Mt5uZwV1Y//FgAAAP//AwBQSwMEFAAG AAgAAAAhAFHuZ03gAAAACgEAAA8AAABkcnMvZG93bnJldi54bWxMj0FLw0AQhe+C/2EZwZvdbDSt xkxKKeqpFGwF8TZNpklodjdkt0n6792e9Di8x5vvy5aTbsXAvWusQVCzCASbwpaNqRC+9u8PzyCc J1NSaw0jXNjBMr+9ySgt7Wg+edj5SoQR41JCqL3vUildUbMmN7Mdm5Adba/Jh7OvZNnTGMZ1K+Mo mktNjQkfaup4XXNx2p01wsdI4+pRvQ2b03F9+dkn2++NYsT7u2n1CsLz5P/KcMUP6JAHpoM9m9KJ FmHxksxDFSEJStdcLVRwOSDE8VMEMs/kf4X8FwAA//8DAFBLAQItABQABgAIAAAAIQC2gziS/gAA AOEBAAATAAAAAAAAAAAAAAAAAAAAAABbQ29udGVudF9UeXBlc10ueG1sUEsBAi0AFAAGAAgAAAAh ADj9If/WAAAAlAEAAAsAAAAAAAAAAAAAAAAALwEAAF9yZWxzLy5yZWxzUEsBAi0AFAAGAAgAAAAh AEDy6beRGgAAXqABAA4AAAAAAAAAAAAAAAAALgIAAGRycy9lMm9Eb2MueG1sUEsBAi0AFAAGAAgA AAAhAFHuZ03gAAAACgEAAA8AAAAAAAAAAAAAAAAA6xwAAGRycy9kb3ducmV2LnhtbFBLBQYAAAAA BAAEAPMAAAD4HQAAAAA= ">
                <v:rect id="Rectangle 525" o:spid="_x0000_s1027" style="position:absolute;left:6783;top:7361;width:4275;height:25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0W5zxQAAANwAAAAPAAAAZHJzL2Rvd25yZXYueG1sRI/NbsIw EITvlfoO1lbiVpxChSDEQS0Nag8c+L2v7G0SNV5HsYHQp68rIXEczcw3mmzR20acqfO1YwUvwwQE sXam5lLBYb96noLwAdlg45gUXMnDIn98yDA17sJbOu9CKSKEfYoKqhDaVEqvK7Loh64ljt636yyG KLtSmg4vEW4bOUqSibRYc1yosKVlRfpnd7IKNogfm99Prd+L6/q1oOWxINcoNXjq3+YgAvXhHr61 v4yC8WgG/2fiEZD5HwAAAP//AwBQSwECLQAUAAYACAAAACEA2+H2y+4AAACFAQAAEwAAAAAAAAAA AAAAAAAAAAAAW0NvbnRlbnRfVHlwZXNdLnhtbFBLAQItABQABgAIAAAAIQBa9CxbvwAAABUBAAAL AAAAAAAAAAAAAAAAAB8BAABfcmVscy8ucmVsc1BLAQItABQABgAIAAAAIQDY0W5zxQAAANwAAAAP AAAAAAAAAAAAAAAAAAcCAABkcnMvZG93bnJldi54bWxQSwUGAAAAAAMAAwC3AAAA+QIAAAAA " strokecolor="white"/>
                <v:group id="Group 526" o:spid="_x0000_s1028" style="position:absolute;left:7182;top:7468;width:3507;height:2385" coordorigin="7182,8028" coordsize="3507,23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bD4AwQAAANwAAAAPAAAAZHJzL2Rvd25yZXYueG1sRE9Ni8Iw EL0L+x/CLHjTtBYX6RpFRMWDCKuC7G1oxrbYTEoT2/rvzUHw+Hjf82VvKtFS40rLCuJxBII4s7rk XMHlvB3NQDiPrLGyTAqe5GC5+BrMMdW24z9qTz4XIYRdigoK7+tUSpcVZNCNbU0cuJttDPoAm1zq BrsQbio5iaIfabDk0FBgTeuCsvvpYRTsOuxWSbxpD/fb+vl/nh6vh5iUGn73q18Qnnr/Eb/de60g ScL8cCYcAbl4AQAA//8DAFBLAQItABQABgAIAAAAIQDb4fbL7gAAAIUBAAATAAAAAAAAAAAAAAAA AAAAAABbQ29udGVudF9UeXBlc10ueG1sUEsBAi0AFAAGAAgAAAAhAFr0LFu/AAAAFQEAAAsAAAAA AAAAAAAAAAAAHwEAAF9yZWxzLy5yZWxzUEsBAi0AFAAGAAgAAAAhAChsPgDBAAAA3AAAAA8AAAAA AAAAAAAAAAAABwIAAGRycy9kb3ducmV2LnhtbFBLBQYAAAAAAwADALcAAAD1AgAAAAA= ">
                  <v:rect id="_x0000_s1029" style="position:absolute;left:7182;top:8028;width:2223;height:180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uTpNxgAAANwAAAAPAAAAZHJzL2Rvd25yZXYueG1sRI9Ba8JA FITvQv/D8gq9SLOxASnRVYq2UDwEjIH2+Mg+k9Ds27C7auyvdwsFj8PMfMMs16PpxZmc7ywrmCUp COLa6o4bBdXh4/kVhA/IGnvLpOBKHtarh8kSc20vvKdzGRoRIexzVNCGMORS+rolgz6xA3H0jtYZ DFG6RmqHlwg3vXxJ07k02HFcaHGgTUv1T3kyCoavDZr3Qoadu2a/36eq2G7TqVJPj+PbAkSgMdzD /+1PrSDLZvB3Jh4BuboBAAD//wMAUEsBAi0AFAAGAAgAAAAhANvh9svuAAAAhQEAABMAAAAAAAAA AAAAAAAAAAAAAFtDb250ZW50X1R5cGVzXS54bWxQSwECLQAUAAYACAAAACEAWvQsW78AAAAVAQAA CwAAAAAAAAAAAAAAAAAfAQAAX3JlbHMvLnJlbHNQSwECLQAUAAYACAAAACEAO7k6TcYAAADcAAAA DwAAAAAAAAAAAAAAAAAHAgAAZHJzL2Rvd25yZXYueG1sUEsFBgAAAAADAAMAtwAAAPoCAAAAAA== " strokeweight="1.5pt"/>
                  <v:rect id="Rectangle 528" o:spid="_x0000_s1030" style="position:absolute;left:9405;top:8739;width:1254;height:4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Tl2MxgAAANwAAAAPAAAAZHJzL2Rvd25yZXYueG1sRI9Ba8JA FITvQv/D8gq9FN1UW9HUVUpoQT3Z6MXbI/tMQrNv07ytpv/eLRQ8DjPzDbNY9a5RZ+qk9mzgaZSA Ii68rbk0cNh/DGegJCBbbDyTgV8SWC3vBgtMrb/wJ53zUKoIYUnRQBVCm2otRUUOZeRb4uidfOcw RNmV2nZ4iXDX6HGSTLXDmuNChS1lFRVf+Y8zgG5TPm++59tcDvL+sn/MdnLMjHm4799eQQXqwy38 315bA5PJGP7OxCOgl1cAAAD//wMAUEsBAi0AFAAGAAgAAAAhANvh9svuAAAAhQEAABMAAAAAAAAA AAAAAAAAAAAAAFtDb250ZW50X1R5cGVzXS54bWxQSwECLQAUAAYACAAAACEAWvQsW78AAAAVAQAA CwAAAAAAAAAAAAAAAAAfAQAAX3JlbHMvLnJlbHNQSwECLQAUAAYACAAAACEAoU5djMYAAADcAAAA DwAAAAAAAAAAAAAAAAAHAgAAZHJzL2Rvd25yZXYueG1sUEsFBgAAAAADAAMAtwAAAPoCAAAAAA== " strokeweight="2.25pt"/>
                  <v:rect id="Rectangle 529" o:spid="_x0000_s1031" style="position:absolute;left:10317;top:8114;width:57;height:7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4M9ExAAAANwAAAAPAAAAZHJzL2Rvd25yZXYueG1sRI9Ba8JA FITvhf6H5Qm91Y2miETX0MaIHnqw2t4fu88kNPs2ZLca++vdgtDjMDPfMMt8sK04U+8bxwom4wQE sXam4UrB53HzPAfhA7LB1jEpuJKHfPX4sMTMuAt/0PkQKhEh7DNUUIfQZVJ6XZNFP3YdcfROrrcY ouwraXq8RLht5TRJZtJiw3Ghxo6KmvT34ccq2COu979brd/K6/tLScVXSa5V6mk0vC5ABBrCf/je 3hkFaZrC35l4BOTqBgAA//8DAFBLAQItABQABgAIAAAAIQDb4fbL7gAAAIUBAAATAAAAAAAAAAAA AAAAAAAAAABbQ29udGVudF9UeXBlc10ueG1sUEsBAi0AFAAGAAgAAAAhAFr0LFu/AAAAFQEAAAsA AAAAAAAAAAAAAAAAHwEAAF9yZWxzLy5yZWxzUEsBAi0AFAAGAAgAAAAhADzgz0TEAAAA3AAAAA8A AAAAAAAAAAAAAAAABwIAAGRycy9kb3ducmV2LnhtbFBLBQYAAAAAAwADALcAAAD4AgAAAAA= " strokecolor="white"/>
                  <v:line id="Line 530" o:spid="_x0000_s1032" style="position:absolute;flip:y;visibility:visible;mso-wrap-style:square" from="10298,8332" to="10298,87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TiP+xgAAANwAAAAPAAAAZHJzL2Rvd25yZXYueG1sRI9BawIx FITvBf9DeIKXUrNVEd0aRQoFD16qstLbc/O6WXbzsk2ibv99Uyj0OMzMN8xq09tW3MiH2rGC53EG grh0uuZKwen49rQAESKyxtYxKfimAJv14GGFuXZ3fqfbIVYiQTjkqMDE2OVShtKQxTB2HXHyPp23 GJP0ldQe7wluWznJsrm0WHNaMNjRq6GyOVytArnYP3757WXWFM35vDRFWXQfe6VGw377AiJSH//D f+2dVjCdzuD3TDoCcv0DAAD//wMAUEsBAi0AFAAGAAgAAAAhANvh9svuAAAAhQEAABMAAAAAAAAA AAAAAAAAAAAAAFtDb250ZW50X1R5cGVzXS54bWxQSwECLQAUAAYACAAAACEAWvQsW78AAAAVAQAA CwAAAAAAAAAAAAAAAAAfAQAAX3JlbHMvLnJlbHNQSwECLQAUAAYACAAAACEAU04j/sYAAADcAAAA DwAAAAAAAAAAAAAAAAAHAgAAZHJzL2Rvd25yZXYueG1sUEsFBgAAAAADAAMAtwAAAPoCAAAAAA== "/>
                  <v:line id="Line 531" o:spid="_x0000_s1033" style="position:absolute;flip:y;visibility:visible;mso-wrap-style:square" from="10393,8332" to="10393,87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AoZlxwAAANwAAAAPAAAAZHJzL2Rvd25yZXYueG1sRI9BS8NA FITvQv/D8gpepN1orNTYbSmC4CEXW0np7Zl9ZkOyb+Pu2sZ/7woFj8PMfMOsNqPtxYl8aB0ruJ1n IIhrp1tuFLzvX2ZLECEia+wdk4IfCrBZT65WWGh35jc67WIjEoRDgQpMjEMhZagNWQxzNxAn79N5 izFJ30jt8Zzgtpd3WfYgLbacFgwO9Gyo7nbfVoFcljdffvtx31Xd4fBoqroajqVS19Nx+wQi0hj/ w5f2q1aQ5wv4O5OOgFz/AgAA//8DAFBLAQItABQABgAIAAAAIQDb4fbL7gAAAIUBAAATAAAAAAAA AAAAAAAAAAAAAABbQ29udGVudF9UeXBlc10ueG1sUEsBAi0AFAAGAAgAAAAhAFr0LFu/AAAAFQEA AAsAAAAAAAAAAAAAAAAAHwEAAF9yZWxzLy5yZWxzUEsBAi0AFAAGAAgAAAAhADwChmXHAAAA3AAA AA8AAAAAAAAAAAAAAAAABwIAAGRycy9kb3ducmV2LnhtbFBLBQYAAAAAAwADALcAAAD7AgAAAAA= "/>
                  <v:line id="Line 532" o:spid="_x0000_s1034" style="position:absolute;visibility:visible;mso-wrap-style:square" from="10689,8631" to="10689,93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gZpPxQAAANwAAAAPAAAAZHJzL2Rvd25yZXYueG1sRI/dagIx FITvBd8hHKF3NWuFqqtRxLZQ6YX48wDHzXGzujlZklS3ffpGKHg5zMw3zGzR2lpcyYfKsYJBPwNB XDhdcangsP94HoMIEVlj7ZgU/FCAxbzbmWGu3Y23dN3FUiQIhxwVmBibXMpQGLIY+q4hTt7JeYsx SV9K7fGW4LaWL1n2Ki1WnBYMNrQyVFx231bB2h+/LoPf0sgjr/17vXmbBHtW6qnXLqcgIrXxEf5v f2oFw+EI7mfSEZDzPwAAAP//AwBQSwECLQAUAAYACAAAACEA2+H2y+4AAACFAQAAEwAAAAAAAAAA AAAAAAAAAAAAW0NvbnRlbnRfVHlwZXNdLnhtbFBLAQItABQABgAIAAAAIQBa9CxbvwAAABUBAAAL AAAAAAAAAAAAAAAAAB8BAABfcmVscy8ucmVsc1BLAQItABQABgAIAAAAIQAMgZpPxQAAANwAAAAP AAAAAAAAAAAAAAAAAAcCAABkcnMvZG93bnJldi54bWxQSwUGAAAAAAMAAwC3AAAA+QIAAAAA " strokeweight="1pt"/>
                  <v:line id="Line 533" o:spid="_x0000_s1035" style="position:absolute;visibility:visible;mso-wrap-style:square" from="9386,8511" to="10298,85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Q3k1wAAAANwAAAAPAAAAZHJzL2Rvd25yZXYueG1sRE9Ni8Iw EL0L/ocwC940XQu6VKMsgigUBOsu7HFoxrZsM6lJ1PrvzUHw+Hjfy3VvWnEj5xvLCj4nCQji0uqG KwU/p+34C4QPyBpby6TgQR7Wq+FgiZm2dz7SrQiViCHsM1RQh9BlUvqyJoN+YjviyJ2tMxgidJXU Du8x3LRymiQzabDh2FBjR5uayv/iahTsfk1e7Ez5SPf5PC/yyyF1f6TU6KP/XoAI1Ie3+OXeawVp GtfGM/EIyNUTAAD//wMAUEsBAi0AFAAGAAgAAAAhANvh9svuAAAAhQEAABMAAAAAAAAAAAAAAAAA AAAAAFtDb250ZW50X1R5cGVzXS54bWxQSwECLQAUAAYACAAAACEAWvQsW78AAAAVAQAACwAAAAAA AAAAAAAAAAAfAQAAX3JlbHMvLnJlbHNQSwECLQAUAAYACAAAACEA+EN5NcAAAADcAAAADwAAAAAA AAAAAAAAAAAHAgAAZHJzL2Rvd25yZXYueG1sUEsFBgAAAAADAAMAtwAAAPQCAAAAAA== ">
                    <v:stroke startarrow="classic" endarrow="classic"/>
                  </v:line>
                  <v:shape id="Freeform 534" o:spid="_x0000_s1036" style="position:absolute;left:9498;top:8865;width:1161;height:198;visibility:visible;mso-wrap-style:square;v-text-anchor:top" coordsize="3504,16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CnPxAAAANwAAAAPAAAAZHJzL2Rvd25yZXYueG1sRI9Bi8Iw FITvgv8hPMGbTVVYtBpFBEHwonVZ8PZonm2xealNbOv++s3Cwh6HmfmGWW97U4mWGldaVjCNYhDE mdUl5wo+r4fJAoTzyBory6TgTQ62m+FgjYm2HV+oTX0uAoRdggoK7+tESpcVZNBFtiYO3t02Bn2Q TS51g12Am0rO4vhDGiw5LBRY076g7JG+jIKv+2N/Pl3bm3+fpjfdXTD9XjyVGo/63QqEp97/h//a R61gPl/C75lwBOTmBwAA//8DAFBLAQItABQABgAIAAAAIQDb4fbL7gAAAIUBAAATAAAAAAAAAAAA AAAAAAAAAABbQ29udGVudF9UeXBlc10ueG1sUEsBAi0AFAAGAAgAAAAhAFr0LFu/AAAAFQEAAAsA AAAAAAAAAAAAAAAAHwEAAF9yZWxzLy5yZWxzUEsBAi0AFAAGAAgAAAAhACpMKc/EAAAA3AAAAA8A AAAAAAAAAAAAAAAABwIAAGRycy9kb3ducmV2LnhtbFBLBQYAAAAAAwADALcAAAD4AgAAAAA= " path="m,920c,752,,584,48,440,96,296,208,104,288,56,368,8,464,88,528,152v64,64,112,144,144,288c704,584,736,824,720,1016v-16,192,-96,536,-144,576c528,1632,448,1408,432,1256v-16,-152,,-400,48,-576c528,504,656,304,720,200,784,96,816,72,864,56v48,-16,96,8,144,48c1056,144,1112,224,1152,296v40,72,72,136,96,240c1272,640,1296,784,1296,920v,136,-24,320,-48,432c1224,1464,1192,1592,1152,1592v-40,,-112,-112,-144,-240c976,1224,936,1008,960,824,984,640,1064,384,1152,248,1240,112,1384,,1488,8v104,8,216,160,288,288c1848,424,1896,600,1920,776v24,176,24,432,,576c1896,1496,1824,1624,1776,1640v-48,16,-112,-72,-144,-192c1600,1328,1552,1120,1584,920v32,-200,160,-520,240,-672c1904,96,1992,16,2064,8v72,-8,136,88,192,192c2312,304,2368,504,2400,632v32,128,40,224,48,336c2456,1080,2456,1208,2448,1304v-8,96,-16,216,-48,240c2368,1568,2288,1536,2256,1448v-32,-88,-48,-288,-48,-432c2208,872,2224,712,2256,584v32,-128,88,-248,144,-336c2456,160,2520,72,2592,56v72,-16,160,16,240,96c2912,232,3024,384,3072,536v48,152,56,360,48,528c3112,1232,3072,1496,3024,1544v-48,48,-160,-64,-192,-192c2800,1224,2816,944,2832,776v16,-168,48,-320,96,-432c2976,232,3056,136,3120,104v64,-32,136,-8,192,48c3368,208,3424,296,3456,440v32,144,40,360,48,576e" filled="f" fillcolor="#bbe0e3" strokeweight="1pt">
                    <v:path arrowok="t" o:connecttype="custom" o:connectlocs="0,110;16,53;95,7;175,18;223,53;239,121;191,190;143,150;159,81;239,24;286,7;334,12;382,35;414,64;429,110;414,162;382,190;334,162;318,99;382,30;493,1;588,35;636,93;636,162;588,196;541,173;525,110;604,30;684,1;747,24;795,76;811,116;811,156;795,185;747,173;732,121;747,70;795,30;859,7;938,18;1018,64;1034,127;1002,185;938,162;938,93;970,41;1034,12;1097,18;1145,53;1161,121" o:connectangles="0,0,0,0,0,0,0,0,0,0,0,0,0,0,0,0,0,0,0,0,0,0,0,0,0,0,0,0,0,0,0,0,0,0,0,0,0,0,0,0,0,0,0,0,0,0,0,0,0,0"/>
                  </v:shape>
                  <v:shape id="Freeform 535" o:spid="_x0000_s1037" style="position:absolute;left:7543;top:89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Cm7wgAAANwAAAAPAAAAZHJzL2Rvd25yZXYueG1sRE/Pa8Iw FL4L/g/hCbtp6pQinVFEGJYdBN3AHR/NW1vWvNQkttW/3hwGO358v9fbwTSiI+drywrmswQEcWF1 zaWCr8/36QqED8gaG8uk4E4etpvxaI2Ztj2fqDuHUsQQ9hkqqEJoMyl9UZFBP7MtceR+rDMYInSl 1A77GG4a+ZokqTRYc2yosKV9RcXv+WYUHC7ph07T/Hp7dN/7nN2xnfek1Mtk2L2BCDSEf/GfO9cK Fss4P56JR0BungAAAP//AwBQSwECLQAUAAYACAAAACEA2+H2y+4AAACFAQAAEwAAAAAAAAAAAAAA AAAAAAAAW0NvbnRlbnRfVHlwZXNdLnhtbFBLAQItABQABgAIAAAAIQBa9CxbvwAAABUBAAALAAAA AAAAAAAAAAAAAB8BAABfcmVscy8ucmVsc1BLAQItABQABgAIAAAAIQCirCm7wgAAANwAAAAPAAAA AAAAAAAAAAAAAAcCAABkcnMvZG93bnJldi54bWxQSwUGAAAAAAMAAwC3AAAA9gIAAAAA " path="m,2c2,8,,19,6,21v8,3,23,2,26,-6c38,,5,2,,2xe">
                    <v:path arrowok="t" o:connecttype="custom" o:connectlocs="0,2;6,21;32,15;0,2" o:connectangles="0,0,0,0"/>
                  </v:shape>
                  <v:shape id="Freeform 536" o:spid="_x0000_s1038" style="position:absolute;left:7783;top:89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4IwgxgAAANwAAAAPAAAAZHJzL2Rvd25yZXYueG1sRI/NasMw EITvgb6D2EJvjew0mOBGCSUQYnoo5Afa42JtbVNr5UiK7fbpo0Ahx2FmvmGW69G0oifnG8sK0mkC gri0uuFKwem4fV6A8AFZY2uZFPySh/XqYbLEXNuB99QfQiUihH2OCuoQulxKX9Zk0E9tRxy9b+sM hihdJbXDIcJNK2dJkkmDDceFGjva1FT+HC5Gwe4ze9dZVpwvf/3XpmD30aUDKfX0OL69ggg0hnv4 v11oBS/zFG5n4hGQqysAAAD//wMAUEsBAi0AFAAGAAgAAAAhANvh9svuAAAAhQEAABMAAAAAAAAA AAAAAAAAAAAAAFtDb250ZW50X1R5cGVzXS54bWxQSwECLQAUAAYACAAAACEAWvQsW78AAAAVAQAA CwAAAAAAAAAAAAAAAAAfAQAAX3JlbHMvLnJlbHNQSwECLQAUAAYACAAAACEAzeCMIMYAAADcAAAA DwAAAAAAAAAAAAAAAAAHAgAAZHJzL2Rvd25yZXYueG1sUEsFBgAAAAADAAMAtwAAAPoCAAAAAA== " path="m,2c2,8,,19,6,21v8,3,23,2,26,-6c38,,5,2,,2xe">
                    <v:path arrowok="t" o:connecttype="custom" o:connectlocs="0,2;6,21;32,15;0,2" o:connectangles="0,0,0,0"/>
                  </v:shape>
                  <v:shape id="Freeform 537" o:spid="_x0000_s1039" style="position:absolute;left:8023;top:873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MhJXxQAAANwAAAAPAAAAZHJzL2Rvd25yZXYueG1sRI9Ba8JA FITvBf/D8oTezEZbQkldRQQx9CDUFtrjI/tMgtm3cXdNUn99tyD0OMzMN8xyPZpW9OR8Y1nBPElB EJdWN1wp+PzYzV5A+ICssbVMCn7Iw3o1eVhiru3A79QfQyUihH2OCuoQulxKX9Zk0Ce2I47eyTqD IUpXSe1wiHDTykWaZtJgw3Ghxo62NZXn49Uo2H9lbzrLisv11n9vC3aHbj6QUo/TcfMKItAY/sP3 dqEVPD0v4O9MPAJy9QsAAP//AwBQSwECLQAUAAYACAAAACEA2+H2y+4AAACFAQAAEwAAAAAAAAAA AAAAAAAAAAAAW0NvbnRlbnRfVHlwZXNdLnhtbFBLAQItABQABgAIAAAAIQBa9CxbvwAAABUBAAAL AAAAAAAAAAAAAAAAAB8BAABfcmVscy8ucmVsc1BLAQItABQABgAIAAAAIQA9MhJXxQAAANwAAAAP AAAAAAAAAAAAAAAAAAcCAABkcnMvZG93bnJldi54bWxQSwUGAAAAAAMAAwC3AAAA+QIAAAAA " path="m,2c2,8,,19,6,21v8,3,23,2,26,-6c38,,5,2,,2xe">
                    <v:path arrowok="t" o:connecttype="custom" o:connectlocs="0,2;6,21;32,15;0,2" o:connectangles="0,0,0,0"/>
                  </v:shape>
                  <v:shape id="Freeform 538" o:spid="_x0000_s1040" style="position:absolute;left:8263;top:89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frfMxQAAANwAAAAPAAAAZHJzL2Rvd25yZXYueG1sRI9Pa8JA FMTvgt9heUJvdWOVUFJXEaE09FDwD7THR/aZBLNv4+6apP30rlDwOMzMb5jlejCN6Mj52rKC2TQB QVxYXXOp4Hh4f34F4QOyxsYyKfglD+vVeLTETNued9TtQykihH2GCqoQ2kxKX1Rk0E9tSxy9k3UG Q5SulNphH+GmkS9JkkqDNceFClvaVlSc91ej4OM7/dRpml+uf93PNmf31c56UuppMmzeQAQawiP8 3861gvliDvcz8QjI1Q0AAP//AwBQSwECLQAUAAYACAAAACEA2+H2y+4AAACFAQAAEwAAAAAAAAAA AAAAAAAAAAAAW0NvbnRlbnRfVHlwZXNdLnhtbFBLAQItABQABgAIAAAAIQBa9CxbvwAAABUBAAAL AAAAAAAAAAAAAAAAAB8BAABfcmVscy8ucmVsc1BLAQItABQABgAIAAAAIQBSfrfMxQAAANwAAAAP AAAAAAAAAAAAAAAAAAcCAABkcnMvZG93bnJldi54bWxQSwUGAAAAAAMAAwC3AAAA+QIAAAAA " path="m,2c2,8,,19,6,21v8,3,23,2,26,-6c38,,5,2,,2xe">
                    <v:path arrowok="t" o:connecttype="custom" o:connectlocs="0,2;6,21;32,15;0,2" o:connectangles="0,0,0,0"/>
                  </v:shape>
                  <v:shape id="Freeform 539" o:spid="_x0000_s1041" style="position:absolute;left:8503;top:873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ly+4xQAAANwAAAAPAAAAZHJzL2Rvd25yZXYueG1sRI9Ba8JA FITvBf/D8oTe6kYroaSuIoI09CBoC+3xkX0mwezbuLsm0V/vCoUeh5n5hlmsBtOIjpyvLSuYThIQ xIXVNZcKvr+2L28gfEDW2FgmBVfysFqOnhaYadvznrpDKEWEsM9QQRVCm0npi4oM+oltiaN3tM5g iNKVUjvsI9w0cpYkqTRYc1yosKVNRcXpcDEKPn7ST52m+fly6343ObtdO+1JqefxsH4HEWgI/+G/ dq4VvM7n8DgTj4Bc3gEAAP//AwBQSwECLQAUAAYACAAAACEA2+H2y+4AAACFAQAAEwAAAAAAAAAA AAAAAAAAAAAAW0NvbnRlbnRfVHlwZXNdLnhtbFBLAQItABQABgAIAAAAIQBa9CxbvwAAABUBAAAL AAAAAAAAAAAAAAAAAB8BAABfcmVscy8ucmVsc1BLAQItABQABgAIAAAAIQDdly+4xQAAANwAAAAP AAAAAAAAAAAAAAAAAAcCAABkcnMvZG93bnJldi54bWxQSwUGAAAAAAMAAwC3AAAA+QIAAAAA " path="m,2c2,8,,19,6,21v8,3,23,2,26,-6c38,,5,2,,2xe">
                    <v:path arrowok="t" o:connecttype="custom" o:connectlocs="0,2;6,21;32,15;0,2" o:connectangles="0,0,0,0"/>
                  </v:shape>
                  <v:shape id="Freeform 540" o:spid="_x0000_s1042" style="position:absolute;left:8503;top:909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24ojxQAAANwAAAAPAAAAZHJzL2Rvd25yZXYueG1sRI9Ba8JA FITvBf/D8gRvdWNtg0RXEUEMPRRqBT0+ss8kmH2b7q5J2l/fLRR6HGbmG2a1GUwjOnK+tqxgNk1A EBdW11wqOH3sHxcgfEDW2FgmBV/kYbMePaww07bnd+qOoRQRwj5DBVUIbSalLyoy6Ke2JY7e1TqD IUpXSu2wj3DTyKckSaXBmuNChS3tKipux7tRcDinrzpN88/7d3fZ5eze2llPSk3Gw3YJItAQ/sN/ 7VwrmD+/wO+ZeATk+gcAAP//AwBQSwECLQAUAAYACAAAACEA2+H2y+4AAACFAQAAEwAAAAAAAAAA AAAAAAAAAAAAW0NvbnRlbnRfVHlwZXNdLnhtbFBLAQItABQABgAIAAAAIQBa9CxbvwAAABUBAAAL AAAAAAAAAAAAAAAAAB8BAABfcmVscy8ucmVsc1BLAQItABQABgAIAAAAIQCy24ojxQAAANwAAAAP AAAAAAAAAAAAAAAAAAcCAABkcnMvZG93bnJldi54bWxQSwUGAAAAAAMAAwC3AAAA+QIAAAAA " path="m,2c2,8,,19,6,21v8,3,23,2,26,-6c38,,5,2,,2xe">
                    <v:path arrowok="t" o:connecttype="custom" o:connectlocs="0,2;6,21;32,15;0,2" o:connectangles="0,0,0,0"/>
                  </v:shape>
                  <v:shape id="Freeform 541" o:spid="_x0000_s1043" style="position:absolute;left:8503;top:9432;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CRRUxQAAANwAAAAPAAAAZHJzL2Rvd25yZXYueG1sRI9BS8NA FITvgv9heYI3u0mVRdJugxSkoQfBVtDjI/uaBLNv4+42Sf31riB4HGbmG2ZdzrYXI/nQOdaQLzIQ xLUzHTca3o7Pd48gQkQ22DsmDRcKUG6ur9ZYGDfxK42H2IgE4VCghjbGoZAy1C1ZDAs3ECfv5LzF mKRvpPE4Jbjt5TLLlLTYcVpocaBtS/Xn4Ww17N7V3ihVfZ2/x49txf5lyCfS+vZmflqBiDTH//Bf uzIa7h8U/J5JR0BufgAAAP//AwBQSwECLQAUAAYACAAAACEA2+H2y+4AAACFAQAAEwAAAAAAAAAA AAAAAAAAAAAAW0NvbnRlbnRfVHlwZXNdLnhtbFBLAQItABQABgAIAAAAIQBa9CxbvwAAABUBAAAL AAAAAAAAAAAAAAAAAB8BAABfcmVscy8ucmVsc1BLAQItABQABgAIAAAAIQBCCRRUxQAAANwAAAAP AAAAAAAAAAAAAAAAAAcCAABkcnMvZG93bnJldi54bWxQSwUGAAAAAAMAAwC3AAAA+QIAAAAA " path="m,2c2,8,,19,6,21v8,3,23,2,26,-6c38,,5,2,,2xe">
                    <v:path arrowok="t" o:connecttype="custom" o:connectlocs="0,2;6,21;32,15;0,2" o:connectangles="0,0,0,0"/>
                  </v:shape>
                  <v:shape id="Freeform 542" o:spid="_x0000_s1044" style="position:absolute;left:8740;top:92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RbHPxQAAANwAAAAPAAAAZHJzL2Rvd25yZXYueG1sRI9Ba8JA FITvBf/D8oTe6sYqsURXEaEYPBSqQj0+sq9JaPZt3F2TtL++Wyh4HGbmG2a1GUwjOnK+tqxgOklA EBdW11wqOJ9en15A+ICssbFMCr7Jw2Y9elhhpm3P79QdQykihH2GCqoQ2kxKX1Rk0E9sSxy9T+sM hihdKbXDPsJNI5+TJJUGa44LFba0q6j4Ot6Mgv1HetBpml9vP91ll7N7a6c9KfU4HrZLEIGGcA// t3OtYDZfwN+ZeATk+hcAAP//AwBQSwECLQAUAAYACAAAACEA2+H2y+4AAACFAQAAEwAAAAAAAAAA AAAAAAAAAAAAW0NvbnRlbnRfVHlwZXNdLnhtbFBLAQItABQABgAIAAAAIQBa9CxbvwAAABUBAAAL AAAAAAAAAAAAAAAAAB8BAABfcmVscy8ucmVsc1BLAQItABQABgAIAAAAIQAtRbHPxQAAANwAAAAP AAAAAAAAAAAAAAAAAAcCAABkcnMvZG93bnJldi54bWxQSwUGAAAAAAMAAwC3AAAA+QIAAAAA " path="m,2c2,8,,19,6,21v8,3,23,2,26,-6c38,,5,2,,2xe">
                    <v:path arrowok="t" o:connecttype="custom" o:connectlocs="0,2;6,21;32,15;0,2" o:connectangles="0,0,0,0"/>
                  </v:shape>
                  <v:shape id="Freeform 543" o:spid="_x0000_s1045" style="position:absolute;left:7980;top:92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2iW9wgAAANwAAAAPAAAAZHJzL2Rvd25yZXYueG1sRE/Pa8Iw FL4L/g/hCbtp6pQinVFEGJYdBN3AHR/NW1vWvNQkttW/3hwGO358v9fbwTSiI+drywrmswQEcWF1 zaWCr8/36QqED8gaG8uk4E4etpvxaI2Ztj2fqDuHUsQQ9hkqqEJoMyl9UZFBP7MtceR+rDMYInSl 1A77GG4a+ZokqTRYc2yosKV9RcXv+WYUHC7ph07T/Hp7dN/7nN2xnfek1Mtk2L2BCDSEf/GfO9cK Fsu4Np6JR0BungAAAP//AwBQSwECLQAUAAYACAAAACEA2+H2y+4AAACFAQAAEwAAAAAAAAAAAAAA AAAAAAAAW0NvbnRlbnRfVHlwZXNdLnhtbFBLAQItABQABgAIAAAAIQBa9CxbvwAAABUBAAALAAAA AAAAAAAAAAAAAB8BAABfcmVscy8ucmVsc1BLAQItABQABgAIAAAAIQBc2iW9wgAAANwAAAAPAAAA AAAAAAAAAAAAAAcCAABkcnMvZG93bnJldi54bWxQSwUGAAAAAAMAAwC3AAAA9gIAAAAA " path="m,2c2,8,,19,6,21v8,3,23,2,26,-6c38,,5,2,,2xe">
                    <v:path arrowok="t" o:connecttype="custom" o:connectlocs="0,2;6,21;32,15;0,2" o:connectangles="0,0,0,0"/>
                  </v:shape>
                  <v:shape id="Freeform 544" o:spid="_x0000_s1046" style="position:absolute;left:8503;top:83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loAmxQAAANwAAAAPAAAAZHJzL2Rvd25yZXYueG1sRI9Ba8JA FITvBf/D8oTe6sYqwUZXEaEYPBSqQj0+sq9JaPZt3F2TtL++Wyh4HGbmG2a1GUwjOnK+tqxgOklA EBdW11wqOJ9enxYgfEDW2FgmBd/kYbMePaww07bnd+qOoRQRwj5DBVUIbSalLyoy6Ce2JY7ep3UG Q5SulNphH+Gmkc9JkkqDNceFClvaVVR8HW9Gwf4jPeg0za+3n+6yy9m9tdOelHocD9sliEBDuIf/ 27lWMJu/wN+ZeATk+hcAAP//AwBQSwECLQAUAAYACAAAACEA2+H2y+4AAACFAQAAEwAAAAAAAAAA AAAAAAAAAAAAW0NvbnRlbnRfVHlwZXNdLnhtbFBLAQItABQABgAIAAAAIQBa9CxbvwAAABUBAAAL AAAAAAAAAAAAAAAAAB8BAABfcmVscy8ucmVsc1BLAQItABQABgAIAAAAIQAzloAmxQAAANwAAAAP AAAAAAAAAAAAAAAAAAcCAABkcnMvZG93bnJldi54bWxQSwUGAAAAAAMAAwC3AAAA+QIAAAAA " path="m,2c2,8,,19,6,21v8,3,23,2,26,-6c38,,5,2,,2xe">
                    <v:path arrowok="t" o:connecttype="custom" o:connectlocs="0,2;6,21;32,15;0,2" o:connectangles="0,0,0,0"/>
                  </v:shape>
                  <v:shape id="Freeform 545" o:spid="_x0000_s1047" style="position:absolute;left:9025;top:92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db9mwgAAANwAAAAPAAAAZHJzL2Rvd25yZXYueG1sRE/Pa8Iw FL4L/g/hCbtp6sQinVFEGJYdBN3AHR/NW1vWvNQkttW/3hwGO358v9fbwTSiI+drywrmswQEcWF1 zaWCr8/36QqED8gaG8uk4E4etpvxaI2Ztj2fqDuHUsQQ9hkqqEJoMyl9UZFBP7MtceR+rDMYInSl 1A77GG4a+ZokqTRYc2yosKV9RcXv+WYUHC7ph07T/Hp7dN/7nN2xnfek1Mtk2L2BCDSEf/GfO9cK Fss4P56JR0BungAAAP//AwBQSwECLQAUAAYACAAAACEA2+H2y+4AAACFAQAAEwAAAAAAAAAAAAAA AAAAAAAAW0NvbnRlbnRfVHlwZXNdLnhtbFBLAQItABQABgAIAAAAIQBa9CxbvwAAABUBAAALAAAA AAAAAAAAAAAAAB8BAABfcmVscy8ucmVsc1BLAQItABQABgAIAAAAIQAndb9mwgAAANwAAAAPAAAA AAAAAAAAAAAAAAcCAABkcnMvZG93bnJldi54bWxQSwUGAAAAAAMAAwC3AAAA9gIAAAAA " path="m,2c2,8,,19,6,21v8,3,23,2,26,-6c38,,5,2,,2xe">
                    <v:path arrowok="t" o:connecttype="custom" o:connectlocs="0,2;6,21;32,15;0,2" o:connectangles="0,0,0,0"/>
                  </v:shape>
                  <v:shape id="Freeform 546" o:spid="_x0000_s1048" style="position:absolute;left:8911;top:873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ORr9xgAAANwAAAAPAAAAZHJzL2Rvd25yZXYueG1sRI/NasMw EITvgb6D2EJvjeyUmOBGCSUQYnoo5Afa42JtbVNr5UiK7fbpo0Ahx2FmvmGW69G0oifnG8sK0mkC gri0uuFKwem4fV6A8AFZY2uZFPySh/XqYbLEXNuB99QfQiUihH2OCuoQulxKX9Zk0E9tRxy9b+sM hihdJbXDIcJNK2dJkkmDDceFGjva1FT+HC5Gwe4ze9dZVpwvf/3XpmD30aUDKfX0OL69ggg0hnv4 v11oBS/zFG5n4hGQqysAAAD//wMAUEsBAi0AFAAGAAgAAAAhANvh9svuAAAAhQEAABMAAAAAAAAA AAAAAAAAAAAAAFtDb250ZW50X1R5cGVzXS54bWxQSwECLQAUAAYACAAAACEAWvQsW78AAAAVAQAA CwAAAAAAAAAAAAAAAAAfAQAAX3JlbHMvLnJlbHNQSwECLQAUAAYACAAAACEASDka/cYAAADcAAAA DwAAAAAAAAAAAAAAAAAHAgAAZHJzL2Rvd25yZXYueG1sUEsFBgAAAAADAAMAtwAAAPoCAAAAAA== " path="m,2c2,8,,19,6,21v8,3,23,2,26,-6c38,,5,2,,2xe">
                    <v:path arrowok="t" o:connecttype="custom" o:connectlocs="0,2;6,21;32,15;0,2" o:connectangles="0,0,0,0"/>
                  </v:shape>
                  <v:shape id="Freeform 547" o:spid="_x0000_s1049" style="position:absolute;left:7638;top:92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64SKxQAAANwAAAAPAAAAZHJzL2Rvd25yZXYueG1sRI9Ba8JA FITvBf/D8oTezEZLQ0ldRQQx9CDUFtrjI/tMgtm3cXdNUn99tyD0OMzMN8xyPZpW9OR8Y1nBPElB EJdWN1wp+PzYzV5A+ICssbVMCn7Iw3o1eVhiru3A79QfQyUihH2OCuoQulxKX9Zk0Ce2I47eyTqD IUpXSe1wiHDTykWaZtJgw3Ghxo62NZXn49Uo2H9lbzrLisv11n9vC3aHbj6QUo/TcfMKItAY/sP3 dqEVPD0v4O9MPAJy9QsAAP//AwBQSwECLQAUAAYACAAAACEA2+H2y+4AAACFAQAAEwAAAAAAAAAA AAAAAAAAAAAAW0NvbnRlbnRfVHlwZXNdLnhtbFBLAQItABQABgAIAAAAIQBa9CxbvwAAABUBAAAL AAAAAAAAAAAAAAAAAB8BAABfcmVscy8ucmVsc1BLAQItABQABgAIAAAAIQC464SKxQAAANwAAAAP AAAAAAAAAAAAAAAAAAcCAABkcnMvZG93bnJldi54bWxQSwUGAAAAAAMAAwC3AAAA+QIAAAAA " path="m,2c2,8,,19,6,21v8,3,23,2,26,-6c38,,5,2,,2xe">
                    <v:path arrowok="t" o:connecttype="custom" o:connectlocs="0,2;6,21;32,15;0,2" o:connectangles="0,0,0,0"/>
                  </v:shape>
                  <v:shape id="Freeform 548" o:spid="_x0000_s1050" style="position:absolute;left:7410;top:83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pyERxQAAANwAAAAPAAAAZHJzL2Rvd25yZXYueG1sRI9Pa8JA FMTvgt9heUJvdWPFUFJXEaE09FDwD7THR/aZBLNv4+6apP30rlDwOMzMb5jlejCN6Mj52rKC2TQB QVxYXXOp4Hh4f34F4QOyxsYyKfglD+vVeLTETNued9TtQykihH2GCqoQ2kxKX1Rk0E9tSxy9k3UG Q5SulNphH+GmkS9JkkqDNceFClvaVlSc91ej4OM7/dRpml+uf93PNmf31c56UuppMmzeQAQawiP8 3861gvliDvcz8QjI1Q0AAP//AwBQSwECLQAUAAYACAAAACEA2+H2y+4AAACFAQAAEwAAAAAAAAAA AAAAAAAAAAAAW0NvbnRlbnRfVHlwZXNdLnhtbFBLAQItABQABgAIAAAAIQBa9CxbvwAAABUBAAAL AAAAAAAAAAAAAAAAAB8BAABfcmVscy8ucmVsc1BLAQItABQABgAIAAAAIQDXpyERxQAAANwAAAAP AAAAAAAAAAAAAAAAAAcCAABkcnMvZG93bnJldi54bWxQSwUGAAAAAAMAAwC3AAAA+QIAAAAA " path="m,2c2,8,,19,6,21v8,3,23,2,26,-6c38,,5,2,,2xe">
                    <v:path arrowok="t" o:connecttype="custom" o:connectlocs="0,2;6,21;32,15;0,2" o:connectangles="0,0,0,0"/>
                  </v:shape>
                  <v:shape id="Freeform 549" o:spid="_x0000_s1051" style="position:absolute;left:7650;top:86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TrllxQAAANwAAAAPAAAAZHJzL2Rvd25yZXYueG1sRI9Ba8JA FITvBf/D8gRvdWNtg0RXEUEMPRRqBT0+ss8kmH2b7q5J2l/fLRR6HGbmG2a1GUwjOnK+tqxgNk1A EBdW11wqOH3sHxcgfEDW2FgmBV/kYbMePaww07bnd+qOoRQRwj5DBVUIbSalLyoy6Ke2JY7e1TqD IUpXSu2wj3DTyKckSaXBmuNChS3tKipux7tRcDinrzpN88/7d3fZ5eze2llPSk3Gw3YJItAQ/sN/ 7VwrmL88w++ZeATk+gcAAP//AwBQSwECLQAUAAYACAAAACEA2+H2y+4AAACFAQAAEwAAAAAAAAAA AAAAAAAAAAAAW0NvbnRlbnRfVHlwZXNdLnhtbFBLAQItABQABgAIAAAAIQBa9CxbvwAAABUBAAAL AAAAAAAAAAAAAAAAAB8BAABfcmVscy8ucmVsc1BLAQItABQABgAIAAAAIQBYTrllxQAAANwAAAAP AAAAAAAAAAAAAAAAAAcCAABkcnMvZG93bnJldi54bWxQSwUGAAAAAAMAAwC3AAAA+QIAAAAA " path="m,2c2,8,,19,6,21v8,3,23,2,26,-6c38,,5,2,,2xe">
                    <v:path arrowok="t" o:connecttype="custom" o:connectlocs="0,2;6,21;32,15;0,2" o:connectangles="0,0,0,0"/>
                  </v:shape>
                  <v:shape id="Freeform 550" o:spid="_x0000_s1052" style="position:absolute;left:7890;top:83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Ahz+xQAAANwAAAAPAAAAZHJzL2Rvd25yZXYueG1sRI9Ba8JA FITvBf/D8oTe6kaLoaSuIoI09CBoC+3xkX0mwezbuLsm0V/vCoUeh5n5hlmsBtOIjpyvLSuYThIQ xIXVNZcKvr+2L28gfEDW2FgmBVfysFqOnhaYadvznrpDKEWEsM9QQRVCm0npi4oM+oltiaN3tM5g iNKVUjvsI9w0cpYkqTRYc1yosKVNRcXpcDEKPn7ST52m+fly6343ObtdO+1JqefxsH4HEWgI/+G/ dq4VvM7n8DgTj4Bc3gEAAP//AwBQSwECLQAUAAYACAAAACEA2+H2y+4AAACFAQAAEwAAAAAAAAAA AAAAAAAAAAAAW0NvbnRlbnRfVHlwZXNdLnhtbFBLAQItABQABgAIAAAAIQBa9CxbvwAAABUBAAAL AAAAAAAAAAAAAAAAAB8BAABfcmVscy8ucmVsc1BLAQItABQABgAIAAAAIQA3Ahz+xQAAANwAAAAP AAAAAAAAAAAAAAAAAAcCAABkcnMvZG93bnJldi54bWxQSwUGAAAAAAMAAwC3AAAA+QIAAAAA " path="m,2c2,8,,19,6,21v8,3,23,2,26,-6c38,,5,2,,2xe">
                    <v:path arrowok="t" o:connecttype="custom" o:connectlocs="0,2;6,21;32,15;0,2" o:connectangles="0,0,0,0"/>
                  </v:shape>
                  <v:shape id="Freeform 551" o:spid="_x0000_s1053" style="position:absolute;left:7296;top:86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0IKJxQAAANwAAAAPAAAAZHJzL2Rvd25yZXYueG1sRI9BS8NA FITvgv9heYI3u0nFRdJugxSkoQfBVtDjI/uaBLNv4+42Sf31riB4HGbmG2ZdzrYXI/nQOdaQLzIQ xLUzHTca3o7Pd48gQkQ22DsmDRcKUG6ur9ZYGDfxK42H2IgE4VCghjbGoZAy1C1ZDAs3ECfv5LzF mKRvpPE4Jbjt5TLLlLTYcVpocaBtS/Xn4Ww17N7V3ihVfZ2/x49txf5lyCfS+vZmflqBiDTH//Bf uzIa7h8U/J5JR0BufgAAAP//AwBQSwECLQAUAAYACAAAACEA2+H2y+4AAACFAQAAEwAAAAAAAAAA AAAAAAAAAAAAW0NvbnRlbnRfVHlwZXNdLnhtbFBLAQItABQABgAIAAAAIQBa9CxbvwAAABUBAAAL AAAAAAAAAAAAAAAAAB8BAABfcmVscy8ucmVsc1BLAQItABQABgAIAAAAIQDH0IKJxQAAANwAAAAP AAAAAAAAAAAAAAAAAAcCAABkcnMvZG93bnJldi54bWxQSwUGAAAAAAMAAwC3AAAA+QIAAAAA " path="m,2c2,8,,19,6,21v8,3,23,2,26,-6c38,,5,2,,2xe">
                    <v:path arrowok="t" o:connecttype="custom" o:connectlocs="0,2;6,21;32,15;0,2" o:connectangles="0,0,0,0"/>
                  </v:shape>
                  <v:shape id="Freeform 552" o:spid="_x0000_s1054" style="position:absolute;left:7353;top:88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nCcSxQAAANwAAAAPAAAAZHJzL2Rvd25yZXYueG1sRI9Ba8JA FITvBf/D8oTe6saKsURXEaEYPBSqQj0+sq9JaPZt3F2TtL++Wyh4HGbmG2a1GUwjOnK+tqxgOklA EBdW11wqOJ9en15A+ICssbFMCr7Jw2Y9elhhpm3P79QdQykihH2GCqoQ2kxKX1Rk0E9sSxy9T+sM hihdKbXDPsJNI5+TJJUGa44LFba0q6j4Ot6Mgv1HetBpml9vP91ll7N7a6c9KfU4HrZLEIGGcA// t3OtYDZfwN+ZeATk+hcAAP//AwBQSwECLQAUAAYACAAAACEA2+H2y+4AAACFAQAAEwAAAAAAAAAA AAAAAAAAAAAAW0NvbnRlbnRfVHlwZXNdLnhtbFBLAQItABQABgAIAAAAIQBa9CxbvwAAABUBAAAL AAAAAAAAAAAAAAAAAB8BAABfcmVscy8ucmVsc1BLAQItABQABgAIAAAAIQConCcSxQAAANwAAAAP AAAAAAAAAAAAAAAAAAcCAABkcnMvZG93bnJldi54bWxQSwUGAAAAAAMAAwC3AAAA+QIAAAAA " path="m,2c2,8,,19,6,21v8,3,23,2,26,-6c38,,5,2,,2xe">
                    <v:path arrowok="t" o:connecttype="custom" o:connectlocs="0,2;6,21;32,15;0,2" o:connectangles="0,0,0,0"/>
                  </v:shape>
                  <v:shape id="Freeform 553" o:spid="_x0000_s1055" style="position:absolute;left:7593;top:9432;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A7NgwgAAANwAAAAPAAAAZHJzL2Rvd25yZXYueG1sRE/Pa8Iw FL4L/g/hCbtp6sQinVFEGJYdBN3AHR/NW1vWvNQkttW/3hwGO358v9fbwTSiI+drywrmswQEcWF1 zaWCr8/36QqED8gaG8uk4E4etpvxaI2Ztj2fqDuHUsQQ9hkqqEJoMyl9UZFBP7MtceR+rDMYInSl 1A77GG4a+ZokqTRYc2yosKV9RcXv+WYUHC7ph07T/Hp7dN/7nN2xnfek1Mtk2L2BCDSEf/GfO9cK Fsu4Np6JR0BungAAAP//AwBQSwECLQAUAAYACAAAACEA2+H2y+4AAACFAQAAEwAAAAAAAAAAAAAA AAAAAAAAW0NvbnRlbnRfVHlwZXNdLnhtbFBLAQItABQABgAIAAAAIQBa9CxbvwAAABUBAAALAAAA AAAAAAAAAAAAAB8BAABfcmVscy8ucmVsc1BLAQItABQABgAIAAAAIQDZA7NgwgAAANwAAAAPAAAA AAAAAAAAAAAAAAcCAABkcnMvZG93bnJldi54bWxQSwUGAAAAAAMAAwC3AAAA9gIAAAAA " path="m,2c2,8,,19,6,21v8,3,23,2,26,-6c38,,5,2,,2xe">
                    <v:path arrowok="t" o:connecttype="custom" o:connectlocs="0,2;6,21;32,15;0,2" o:connectangles="0,0,0,0"/>
                  </v:shape>
                  <v:shape id="Freeform 554" o:spid="_x0000_s1056" style="position:absolute;left:7296;top:92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Txb7xQAAANwAAAAPAAAAZHJzL2Rvd25yZXYueG1sRI9Ba8JA FITvBf/D8oTe6saKwUZXEaEYPBSqQj0+sq9JaPZt3F2TtL++Wyh4HGbmG2a1GUwjOnK+tqxgOklA EBdW11wqOJ9enxYgfEDW2FgmBd/kYbMePaww07bnd+qOoRQRwj5DBVUIbSalLyoy6Ce2JY7ep3UG Q5SulNphH+Gmkc9JkkqDNceFClvaVVR8HW9Gwf4jPeg0za+3n+6yy9m9tdOelHocD9sliEBDuIf/ 27lWMJu/wN+ZeATk+hcAAP//AwBQSwECLQAUAAYACAAAACEA2+H2y+4AAACFAQAAEwAAAAAAAAAA AAAAAAAAAAAAW0NvbnRlbnRfVHlwZXNdLnhtbFBLAQItABQABgAIAAAAIQBa9CxbvwAAABUBAAAL AAAAAAAAAAAAAAAAAB8BAABfcmVscy8ucmVsc1BLAQItABQABgAIAAAAIQC2Txb7xQAAANwAAAAP AAAAAAAAAAAAAAAAAAcCAABkcnMvZG93bnJldi54bWxQSwUGAAAAAAMAAwC3AAAA+QIAAAAA " path="m,2c2,8,,19,6,21v8,3,23,2,26,-6c38,,5,2,,2xe">
                    <v:path arrowok="t" o:connecttype="custom" o:connectlocs="0,2;6,21;32,15;0,2" o:connectangles="0,0,0,0"/>
                  </v:shape>
                  <v:shape id="Freeform 555" o:spid="_x0000_s1057" style="position:absolute;left:8113;top:95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GXXbwgAAANwAAAAPAAAAZHJzL2Rvd25yZXYueG1sRE/Pa8Iw FL4P/B/CE3abqQphdEYZglg8DOYEPT6at7asealJbLv99ctB8Pjx/V5tRtuKnnxoHGuYzzIQxKUz DVcaTl+7l1cQISIbbB2Thl8KsFlPnlaYGzfwJ/XHWIkUwiFHDXWMXS5lKGuyGGauI07ct/MWY4K+ ksbjkMJtKxdZpqTFhlNDjR1tayp/jjerYX9WB6NUcb399Zdtwf6jmw+k9fN0fH8DEWmMD/HdXRgN S5XmpzPpCMj1PwAAAP//AwBQSwECLQAUAAYACAAAACEA2+H2y+4AAACFAQAAEwAAAAAAAAAAAAAA AAAAAAAAW0NvbnRlbnRfVHlwZXNdLnhtbFBLAQItABQABgAIAAAAIQBa9CxbvwAAABUBAAALAAAA AAAAAAAAAAAAAB8BAABfcmVscy8ucmVsc1BLAQItABQABgAIAAAAIQDpGXXbwgAAANwAAAAPAAAA AAAAAAAAAAAAAAcCAABkcnMvZG93bnJldi54bWxQSwUGAAAAAAMAAwC3AAAA9gIAAAAA " path="m,2c2,8,,19,6,21v8,3,23,2,26,-6c38,,5,2,,2xe">
                    <v:path arrowok="t" o:connecttype="custom" o:connectlocs="0,2;6,21;32,15;0,2" o:connectangles="0,0,0,0"/>
                  </v:shape>
                  <v:shape id="Freeform 556" o:spid="_x0000_s1058" style="position:absolute;left:9139;top:94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VdBAxQAAANwAAAAPAAAAZHJzL2Rvd25yZXYueG1sRI/NasMw EITvhb6D2EJvjewWRHCjhBIoNT0U8gPpcbE2tom1ciXFdvv0VSCQ4zAz3zCL1WQ7MZAPrWMN+SwD QVw503KtYb97f5qDCBHZYOeYNPxSgNXy/m6BhXEjb2jYxlokCIcCNTQx9oWUoWrIYpi5njh5R+ct xiR9LY3HMcFtJ5+zTEmLLaeFBntaN1Sdtmer4eOgPo1S5c/5b/hel+y/+nwkrR8fprdXEJGmeAtf 26XR8KJyuJxJR0Au/wEAAP//AwBQSwECLQAUAAYACAAAACEA2+H2y+4AAACFAQAAEwAAAAAAAAAA AAAAAAAAAAAAW0NvbnRlbnRfVHlwZXNdLnhtbFBLAQItABQABgAIAAAAIQBa9CxbvwAAABUBAAAL AAAAAAAAAAAAAAAAAB8BAABfcmVscy8ucmVsc1BLAQItABQABgAIAAAAIQCGVdBAxQAAANwAAAAP AAAAAAAAAAAAAAAAAAcCAABkcnMvZG93bnJldi54bWxQSwUGAAAAAAMAAwC3AAAA+QIAAAAA " path="m,2c2,8,,19,6,21v8,3,23,2,26,-6c38,,5,2,,2xe">
                    <v:path arrowok="t" o:connecttype="custom" o:connectlocs="0,2;6,21;32,15;0,2" o:connectangles="0,0,0,0"/>
                  </v:shape>
                  <v:shape id="Freeform 557" o:spid="_x0000_s1059" style="position:absolute;left:9291;top:8352;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h043xQAAANwAAAAPAAAAZHJzL2Rvd25yZXYueG1sRI9Ba8JA FITvhf6H5RW81Y0KS0ldRYRi8CBohfb4yL4mwezbdHdNYn99Vyj0OMzMN8xyPdpW9ORD41jDbJqB IC6dabjScH5/e34BESKywdYxabhRgPXq8WGJuXEDH6k/xUokCIccNdQxdrmUoazJYpi6jjh5X85b jEn6ShqPQ4LbVs6zTEmLDaeFGjva1lReTlerYfeh9kap4vv6039uC/aHbjaQ1pOncfMKItIY/8N/ 7cJoWKg53M+kIyBXvwAAAP//AwBQSwECLQAUAAYACAAAACEA2+H2y+4AAACFAQAAEwAAAAAAAAAA AAAAAAAAAAAAW0NvbnRlbnRfVHlwZXNdLnhtbFBLAQItABQABgAIAAAAIQBa9CxbvwAAABUBAAAL AAAAAAAAAAAAAAAAAB8BAABfcmVscy8ucmVsc1BLAQItABQABgAIAAAAIQB2h043xQAAANwAAAAP AAAAAAAAAAAAAAAAAAcCAABkcnMvZG93bnJldi54bWxQSwUGAAAAAAMAAwC3AAAA+QIAAAAA " path="m,2c2,8,,19,6,21v8,3,23,2,26,-6c38,,5,2,,2xe">
                    <v:path arrowok="t" o:connecttype="custom" o:connectlocs="0,2;6,21;32,15;0,2" o:connectangles="0,0,0,0"/>
                  </v:shape>
                  <v:shape id="Freeform 558" o:spid="_x0000_s1060" style="position:absolute;left:8835;top:85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y+usxQAAANwAAAAPAAAAZHJzL2Rvd25yZXYueG1sRI9Ba8JA FITvhf6H5RW81Y0VFkldRYTS4EGoCu3xkX1Ngtm36e6axP76bkHwOMzMN8xyPdpW9ORD41jDbJqB IC6dabjScDq+PS9AhIhssHVMGq4UYL16fFhibtzAH9QfYiUShEOOGuoYu1zKUNZkMUxdR5y8b+ct xiR9JY3HIcFtK1+yTEmLDaeFGjva1lSeDxer4f1T7YxSxc/lt//aFuz33WwgrSdP4+YVRKQx3sO3 dmE0zNUc/s+kIyBXfwAAAP//AwBQSwECLQAUAAYACAAAACEA2+H2y+4AAACFAQAAEwAAAAAAAAAA AAAAAAAAAAAAW0NvbnRlbnRfVHlwZXNdLnhtbFBLAQItABQABgAIAAAAIQBa9CxbvwAAABUBAAAL AAAAAAAAAAAAAAAAAB8BAABfcmVscy8ucmVsc1BLAQItABQABgAIAAAAIQAZy+usxQAAANwAAAAP AAAAAAAAAAAAAAAAAAcCAABkcnMvZG93bnJldi54bWxQSwUGAAAAAAMAAwC3AAAA+QIAAAAA " path="m,2c2,8,,19,6,21v8,3,23,2,26,-6c38,,5,2,,2xe">
                    <v:path arrowok="t" o:connecttype="custom" o:connectlocs="0,2;6,21;32,15;0,2" o:connectangles="0,0,0,0"/>
                  </v:shape>
                  <v:shape id="Freeform 559" o:spid="_x0000_s1061" style="position:absolute;left:9075;top:879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InPYxQAAANwAAAAPAAAAZHJzL2Rvd25yZXYueG1sRI9BS8NA FITvgv9heYI3u0mVRdJugxSkoQfBVtDjI/uaBLNv4+42Sf31riB4HGbmG2ZdzrYXI/nQOdaQLzIQ xLUzHTca3o7Pd48gQkQ22DsmDRcKUG6ur9ZYGDfxK42H2IgE4VCghjbGoZAy1C1ZDAs3ECfv5LzF mKRvpPE4Jbjt5TLLlLTYcVpocaBtS/Xn4Ww17N7V3ihVfZ2/x49txf5lyCfS+vZmflqBiDTH//Bf uzIa7tUD/J5JR0BufgAAAP//AwBQSwECLQAUAAYACAAAACEA2+H2y+4AAACFAQAAEwAAAAAAAAAA AAAAAAAAAAAAW0NvbnRlbnRfVHlwZXNdLnhtbFBLAQItABQABgAIAAAAIQBa9CxbvwAAABUBAAAL AAAAAAAAAAAAAAAAAB8BAABfcmVscy8ucmVsc1BLAQItABQABgAIAAAAIQCWInPYxQAAANwAAAAP AAAAAAAAAAAAAAAAAAcCAABkcnMvZG93bnJldi54bWxQSwUGAAAAAAMAAwC3AAAA+QIAAAAA " path="m,2c2,8,,19,6,21v8,3,23,2,26,-6c38,,5,2,,2xe">
                    <v:path arrowok="t" o:connecttype="custom" o:connectlocs="0,2;6,21;32,15;0,2" o:connectangles="0,0,0,0"/>
                  </v:shape>
                  <v:shape id="Freeform 560" o:spid="_x0000_s1062" style="position:absolute;left:8778;top:903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btZDxQAAANwAAAAPAAAAZHJzL2Rvd25yZXYueG1sRI9BS8NA FITvgv9heYI3u0nFRdJugxSkoQfBVtDjI/uaBLNv4+42Sf31riB4HGbmG2ZdzrYXI/nQOdaQLzIQ xLUzHTca3o7Pd48gQkQ22DsmDRcKUG6ur9ZYGDfxK42H2IgE4VCghjbGoZAy1C1ZDAs3ECfv5LzF mKRvpPE4Jbjt5TLLlLTYcVpocaBtS/Xn4Ww17N7V3ihVfZ2/x49txf5lyCfS+vZmflqBiDTH//Bf uzIa7tUD/J5JR0BufgAAAP//AwBQSwECLQAUAAYACAAAACEA2+H2y+4AAACFAQAAEwAAAAAAAAAA AAAAAAAAAAAAW0NvbnRlbnRfVHlwZXNdLnhtbFBLAQItABQABgAIAAAAIQBa9CxbvwAAABUBAAAL AAAAAAAAAAAAAAAAAB8BAABfcmVscy8ucmVsc1BLAQItABQABgAIAAAAIQD5btZDxQAAANwAAAAP AAAAAAAAAAAAAAAAAAcCAABkcnMvZG93bnJldi54bWxQSwUGAAAAAAMAAwC3AAAA+QIAAAAA " path="m,2c2,8,,19,6,21v8,3,23,2,26,-6c38,,5,2,,2xe">
                    <v:path arrowok="t" o:connecttype="custom" o:connectlocs="0,2;6,21;32,15;0,2" o:connectangles="0,0,0,0"/>
                  </v:shape>
                  <v:shape id="Freeform 561" o:spid="_x0000_s1063" style="position:absolute;left:8892;top:9432;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vEg0xQAAANwAAAAPAAAAZHJzL2Rvd25yZXYueG1sRI9Ba8JA FITvhf6H5Qne6kaFpaSuIkJp8CDUCvb4yD6TYPZtursmsb++Wyj0OMzMN8xqM9pW9ORD41jDfJaB IC6dabjScPp4fXoGESKywdYxabhTgM368WGFuXEDv1N/jJVIEA45aqhj7HIpQ1mTxTBzHXHyLs5b jEn6ShqPQ4LbVi6yTEmLDaeFGjva1VRejzer4e2s9kap4uv23X/uCvaHbj6Q1tPJuH0BEWmM/+G/ dmE0LJWC3zPpCMj1DwAAAP//AwBQSwECLQAUAAYACAAAACEA2+H2y+4AAACFAQAAEwAAAAAAAAAA AAAAAAAAAAAAW0NvbnRlbnRfVHlwZXNdLnhtbFBLAQItABQABgAIAAAAIQBa9CxbvwAAABUBAAAL AAAAAAAAAAAAAAAAAB8BAABfcmVscy8ucmVsc1BLAQItABQABgAIAAAAIQAJvEg0xQAAANwAAAAP AAAAAAAAAAAAAAAAAAcCAABkcnMvZG93bnJldi54bWxQSwUGAAAAAAMAAwC3AAAA+QIAAAAA " path="m,2c2,8,,19,6,21v8,3,23,2,26,-6c38,,5,2,,2xe">
                    <v:path arrowok="t" o:connecttype="custom" o:connectlocs="0,2;6,21;32,15;0,2" o:connectangles="0,0,0,0"/>
                  </v:shape>
                  <v:shape id="Freeform 562" o:spid="_x0000_s1064" style="position:absolute;left:8208;top:8532;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8O2vxQAAANwAAAAPAAAAZHJzL2Rvd25yZXYueG1sRI9BS8NA FITvBf/D8gRvzaYKW0m7LVIQg4eCraDHR/Y1CWbfxt1tEvvrXUHocZiZb5j1drKdGMiH1rGGRZaD IK6cabnW8H58nj+CCBHZYOeYNPxQgO3mZrbGwriR32g4xFokCIcCNTQx9oWUoWrIYshcT5y8k/MW Y5K+lsbjmOC2k/d5rqTFltNCgz3tGqq+Dmer4eVDvRqlyu/zZfjclez3/WIkre9up6cViEhTvIb/ 26XR8KCW8HcmHQG5+QUAAP//AwBQSwECLQAUAAYACAAAACEA2+H2y+4AAACFAQAAEwAAAAAAAAAA AAAAAAAAAAAAW0NvbnRlbnRfVHlwZXNdLnhtbFBLAQItABQABgAIAAAAIQBa9CxbvwAAABUBAAAL AAAAAAAAAAAAAAAAAB8BAABfcmVscy8ucmVsc1BLAQItABQABgAIAAAAIQBm8O2vxQAAANwAAAAP AAAAAAAAAAAAAAAAAAcCAABkcnMvZG93bnJldi54bWxQSwUGAAAAAAMAAwC3AAAA+QIAAAAA " path="m,2c2,8,,19,6,21v8,3,23,2,26,-6c38,,5,2,,2xe">
                    <v:path arrowok="t" o:connecttype="custom" o:connectlocs="0,2;6,21;32,15;0,2" o:connectangles="0,0,0,0"/>
                  </v:shape>
                  <v:shape id="Freeform 563" o:spid="_x0000_s1065" style="position:absolute;left:8854;top:83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b3ndwgAAANwAAAAPAAAAZHJzL2Rvd25yZXYueG1sRE/Pa8Iw FL4P/B/CE3abqQphdEYZglg8DOYEPT6at7asealJbLv99ctB8Pjx/V5tRtuKnnxoHGuYzzIQxKUz DVcaTl+7l1cQISIbbB2Thl8KsFlPnlaYGzfwJ/XHWIkUwiFHDXWMXS5lKGuyGGauI07ct/MWY4K+ ksbjkMJtKxdZpqTFhlNDjR1tayp/jjerYX9WB6NUcb399Zdtwf6jmw+k9fN0fH8DEWmMD/HdXRgN S5XWpjPpCMj1PwAAAP//AwBQSwECLQAUAAYACAAAACEA2+H2y+4AAACFAQAAEwAAAAAAAAAAAAAA AAAAAAAAW0NvbnRlbnRfVHlwZXNdLnhtbFBLAQItABQABgAIAAAAIQBa9CxbvwAAABUBAAALAAAA AAAAAAAAAAAAAB8BAABfcmVscy8ucmVsc1BLAQItABQABgAIAAAAIQAXb3ndwgAAANwAAAAPAAAA AAAAAAAAAAAAAAcCAABkcnMvZG93bnJldi54bWxQSwUGAAAAAAMAAwC3AAAA9gIAAAAA " path="m,2c2,8,,19,6,21v8,3,23,2,26,-6c38,,5,2,,2xe">
                    <v:path arrowok="t" o:connecttype="custom" o:connectlocs="0,2;6,21;32,15;0,2" o:connectangles="0,0,0,0"/>
                  </v:shape>
                  <v:shape id="Freeform 564" o:spid="_x0000_s1066" style="position:absolute;left:9094;top:9072;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I9xGxQAAANwAAAAPAAAAZHJzL2Rvd25yZXYueG1sRI9BS8NA FITvBf/D8gRvzaYKS027LVIQg4eCraDHR/Y1CWbfxt1tEvvrXUHocZiZb5j1drKdGMiH1rGGRZaD IK6cabnW8H58ni9BhIhssHNMGn4owHZzM1tjYdzIbzQcYi0ShEOBGpoY+0LKUDVkMWSuJ07eyXmL MUlfS+NxTHDbyfs8V9Jiy2mhwZ52DVVfh7PV8PKhXo1S5ff5MnzuSvb7fjGS1ne309MKRKQpXsP/ 7dJoeFCP8HcmHQG5+QUAAP//AwBQSwECLQAUAAYACAAAACEA2+H2y+4AAACFAQAAEwAAAAAAAAAA AAAAAAAAAAAAW0NvbnRlbnRfVHlwZXNdLnhtbFBLAQItABQABgAIAAAAIQBa9CxbvwAAABUBAAAL AAAAAAAAAAAAAAAAAB8BAABfcmVscy8ucmVsc1BLAQItABQABgAIAAAAIQB4I9xGxQAAANwAAAAP AAAAAAAAAAAAAAAAAAcCAABkcnMvZG93bnJldi54bWxQSwUGAAAAAAMAAwC3AAAA+QIAAAAA " path="m,2c2,8,,19,6,21v8,3,23,2,26,-6c38,,5,2,,2xe">
                    <v:path arrowok="t" o:connecttype="custom" o:connectlocs="0,2;6,21;32,15;0,2" o:connectangles="0,0,0,0"/>
                  </v:shape>
                  <v:shape id="Freeform 565" o:spid="_x0000_s1067" style="position:absolute;left:9120;top:85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wOMGwgAAANwAAAAPAAAAZHJzL2Rvd25yZXYueG1sRE/Pa8Iw FL4L/g/hCbtp6oROOqOIMCw7CLqBOz6at7asealJbKt/vTkIO358v1ebwTSiI+drywrmswQEcWF1 zaWC76+P6RKED8gaG8uk4EYeNuvxaIWZtj0fqTuFUsQQ9hkqqEJoMyl9UZFBP7MtceR+rTMYInSl 1A77GG4a+ZokqTRYc2yosKVdRcXf6WoU7M/pp07T/HK9dz+7nN2hnfek1Mtk2L6DCDSEf/HTnWsF i7c4P56JR0CuHwAAAP//AwBQSwECLQAUAAYACAAAACEA2+H2y+4AAACFAQAAEwAAAAAAAAAAAAAA AAAAAAAAW0NvbnRlbnRfVHlwZXNdLnhtbFBLAQItABQABgAIAAAAIQBa9CxbvwAAABUBAAALAAAA AAAAAAAAAAAAAB8BAABfcmVscy8ucmVsc1BLAQItABQABgAIAAAAIQBswOMGwgAAANwAAAAPAAAA AAAAAAAAAAAAAAcCAABkcnMvZG93bnJldi54bWxQSwUGAAAAAAMAAwC3AAAA9gIAAAAA " path="m,2c2,8,,19,6,21v8,3,23,2,26,-6c38,,5,2,,2xe">
                    <v:path arrowok="t" o:connecttype="custom" o:connectlocs="0,2;6,21;32,15;0,2" o:connectangles="0,0,0,0"/>
                  </v:shape>
                  <v:shape id="Freeform 566" o:spid="_x0000_s1068" style="position:absolute;left:9177;top:873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jEadxgAAANwAAAAPAAAAZHJzL2Rvd25yZXYueG1sRI/NasMw EITvgb6D2EJvjewU3OBGCSUQYnoo5Afa42JtbVNr5UiK7fbpo0Agx2FmvmEWq9G0oifnG8sK0mkC gri0uuFKwfGweZ6D8AFZY2uZFPyRh9XyYbLAXNuBd9TvQyUihH2OCuoQulxKX9Zk0E9tRxy9H+sM hihdJbXDIcJNK2dJkkmDDceFGjta11T+7s9GwfYr+9BZVpzO//33umD32aUDKfX0OL6/gQg0hnv4 1i60gpfXFK5n4hGQywsAAAD//wMAUEsBAi0AFAAGAAgAAAAhANvh9svuAAAAhQEAABMAAAAAAAAA AAAAAAAAAAAAAFtDb250ZW50X1R5cGVzXS54bWxQSwECLQAUAAYACAAAACEAWvQsW78AAAAVAQAA CwAAAAAAAAAAAAAAAAAfAQAAX3JlbHMvLnJlbHNQSwECLQAUAAYACAAAACEAA4xGncYAAADcAAAA DwAAAAAAAAAAAAAAAAAHAgAAZHJzL2Rvd25yZXYueG1sUEsFBgAAAAADAAMAtwAAAPoCAAAAAA== " path="m,2c2,8,,19,6,21v8,3,23,2,26,-6c38,,5,2,,2xe">
                    <v:path arrowok="t" o:connecttype="custom" o:connectlocs="0,2;6,21;32,15;0,2" o:connectangles="0,0,0,0"/>
                  </v:shape>
                  <v:shape id="Freeform 567" o:spid="_x0000_s1069" style="position:absolute;left:8322;top:92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XtjqxQAAANwAAAAPAAAAZHJzL2Rvd25yZXYueG1sRI9Ba8JA FITvBf/D8gRvdaNCKtFVRCgNPRSqgh4f2WcSzL6Nu2uS9td3C4Ueh5n5hllvB9OIjpyvLSuYTRMQ xIXVNZcKTsfX5yUIH5A1NpZJwRd52G5GT2vMtO35k7pDKEWEsM9QQRVCm0npi4oM+qltiaN3tc5g iNKVUjvsI9w0cp4kqTRYc1yosKV9RcXt8DAK3s7pu07T/P747i77nN1HO+tJqcl42K1ABBrCf/iv nWsFi5c5/J6JR0BufgAAAP//AwBQSwECLQAUAAYACAAAACEA2+H2y+4AAACFAQAAEwAAAAAAAAAA AAAAAAAAAAAAW0NvbnRlbnRfVHlwZXNdLnhtbFBLAQItABQABgAIAAAAIQBa9CxbvwAAABUBAAAL AAAAAAAAAAAAAAAAAB8BAABfcmVscy8ucmVsc1BLAQItABQABgAIAAAAIQDzXtjqxQAAANwAAAAP AAAAAAAAAAAAAAAAAAcCAABkcnMvZG93bnJldi54bWxQSwUGAAAAAAMAAwC3AAAA+QIAAAAA " path="m,2c2,8,,19,6,21v8,3,23,2,26,-6c38,,5,2,,2xe">
                    <v:path arrowok="t" o:connecttype="custom" o:connectlocs="0,2;6,21;32,15;0,2" o:connectangles="0,0,0,0"/>
                  </v:shape>
                  <v:shape id="Freeform 568" o:spid="_x0000_s1070" style="position:absolute;left:8151;top:83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En1xxQAAANwAAAAPAAAAZHJzL2Rvd25yZXYueG1sRI9Pa8JA FMTvgt9heUJvdWOFtKSuIkJp6KHgH2iPj+wzCWbfxt01SfvpXUHwOMzMb5jFajCN6Mj52rKC2TQB QVxYXXOp4LD/eH4D4QOyxsYyKfgjD6vleLTATNuet9TtQikihH2GCqoQ2kxKX1Rk0E9tSxy9o3UG Q5SulNphH+GmkS9JkkqDNceFClvaVFScdhej4PMn/dJpmp8v/93vJmf33c56UuppMqzfQQQawiN8 b+dawfx1Drcz8QjI5RUAAP//AwBQSwECLQAUAAYACAAAACEA2+H2y+4AAACFAQAAEwAAAAAAAAAA AAAAAAAAAAAAW0NvbnRlbnRfVHlwZXNdLnhtbFBLAQItABQABgAIAAAAIQBa9CxbvwAAABUBAAAL AAAAAAAAAAAAAAAAAB8BAABfcmVscy8ucmVsc1BLAQItABQABgAIAAAAIQCcEn1xxQAAANwAAAAP AAAAAAAAAAAAAAAAAAcCAABkcnMvZG93bnJldi54bWxQSwUGAAAAAAMAAwC3AAAA+QIAAAAA " path="m,2c2,8,,19,6,21v8,3,23,2,26,-6c38,,5,2,,2xe">
                    <v:path arrowok="t" o:connecttype="custom" o:connectlocs="0,2;6,21;32,15;0,2" o:connectangles="0,0,0,0"/>
                  </v:shape>
                  <v:shape id="Freeform 569" o:spid="_x0000_s1071" style="position:absolute;left:9291;top:89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UFxQAAANwAAAAPAAAAZHJzL2Rvd25yZXYueG1sRI9Ba8JA FITvBf/D8oTe6sYqsURXEaEYPBSqQj0+sq9JaPZt3F2TtL++Wyh4HGbmG2a1GUwjOnK+tqxgOklA EBdW11wqOJ9en15A+ICssbFMCr7Jw2Y9elhhpm3P79QdQykihH2GCqoQ2kxKX1Rk0E9sSxy9T+sM hihdKbXDPsJNI5+TJJUGa44LFba0q6j4Ot6Mgv1HetBpml9vP91ll7N7a6c9KfU4HrZLEIGGcA// t3OtYLaYw9+ZeATk+hcAAP//AwBQSwECLQAUAAYACAAAACEA2+H2y+4AAACFAQAAEwAAAAAAAAAA AAAAAAAAAAAAW0NvbnRlbnRfVHlwZXNdLnhtbFBLAQItABQABgAIAAAAIQBa9CxbvwAAABUBAAAL AAAAAAAAAAAAAAAAAB8BAABfcmVscy8ucmVsc1BLAQItABQABgAIAAAAIQAT++UFxQAAANwAAAAP AAAAAAAAAAAAAAAAAAcCAABkcnMvZG93bnJldi54bWxQSwUGAAAAAAMAAwC3AAAA+QIAAAAA " path="m,2c2,8,,19,6,21v8,3,23,2,26,-6c38,,5,2,,2xe">
                    <v:path arrowok="t" o:connecttype="custom" o:connectlocs="0,2;6,21;32,15;0,2" o:connectangles="0,0,0,0"/>
                  </v:shape>
                  <v:shape id="Freeform 570" o:spid="_x0000_s1072" style="position:absolute;left:7809;top:9432;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t0CexQAAANwAAAAPAAAAZHJzL2Rvd25yZXYueG1sRI9Ba8JA FITvBf/D8oTe6saKsURXEaEYPBSqQj0+sq9JaPZt3F2TtL++Wyh4HGbmG2a1GUwjOnK+tqxgOklA EBdW11wqOJ9en15A+ICssbFMCr7Jw2Y9elhhpm3P79QdQykihH2GCqoQ2kxKX1Rk0E9sSxy9T+sM hihdKbXDPsJNI5+TJJUGa44LFba0q6j4Ot6Mgv1HetBpml9vP91ll7N7a6c9KfU4HrZLEIGGcA// t3OtYLaYw9+ZeATk+hcAAP//AwBQSwECLQAUAAYACAAAACEA2+H2y+4AAACFAQAAEwAAAAAAAAAA AAAAAAAAAAAAW0NvbnRlbnRfVHlwZXNdLnhtbFBLAQItABQABgAIAAAAIQBa9CxbvwAAABUBAAAL AAAAAAAAAAAAAAAAAB8BAABfcmVscy8ucmVsc1BLAQItABQABgAIAAAAIQB8t0CexQAAANwAAAAP AAAAAAAAAAAAAAAAAAcCAABkcnMvZG93bnJldi54bWxQSwUGAAAAAAMAAwC3AAAA+QIAAAAA " path="m,2c2,8,,19,6,21v8,3,23,2,26,-6c38,,5,2,,2xe">
                    <v:path arrowok="t" o:connecttype="custom" o:connectlocs="0,2;6,21;32,15;0,2" o:connectangles="0,0,0,0"/>
                  </v:shape>
                  <v:shape id="Freeform 571" o:spid="_x0000_s1073" style="position:absolute;left:8664;top:891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Zd7pxQAAANwAAAAPAAAAZHJzL2Rvd25yZXYueG1sRI9BS8NA FITvBf/D8gRvzaYKW0m7LVIQg4eCraDHR/Y1CWbfxt1tEvvrXUHocZiZb5j1drKdGMiH1rGGRZaD IK6cabnW8H58nj+CCBHZYOeYNPxQgO3mZrbGwriR32g4xFokCIcCNTQx9oWUoWrIYshcT5y8k/MW Y5K+lsbjmOC2k/d5rqTFltNCgz3tGqq+Dmer4eVDvRqlyu/zZfjclez3/WIkre9up6cViEhTvIb/ 26XR8LBU8HcmHQG5+QUAAP//AwBQSwECLQAUAAYACAAAACEA2+H2y+4AAACFAQAAEwAAAAAAAAAA AAAAAAAAAAAAW0NvbnRlbnRfVHlwZXNdLnhtbFBLAQItABQABgAIAAAAIQBa9CxbvwAAABUBAAAL AAAAAAAAAAAAAAAAAB8BAABfcmVscy8ucmVsc1BLAQItABQABgAIAAAAIQCMZd7pxQAAANwAAAAP AAAAAAAAAAAAAAAAAAcCAABkcnMvZG93bnJldi54bWxQSwUGAAAAAAMAAwC3AAAA+QIAAAAA " path="m,2c2,8,,19,6,21v8,3,23,2,26,-6c38,,5,2,,2xe">
                    <v:path arrowok="t" o:connecttype="custom" o:connectlocs="0,2;6,21;32,15;0,2" o:connectangles="0,0,0,0"/>
                  </v:shape>
                  <v:shape id="Freeform 572" o:spid="_x0000_s1074" style="position:absolute;left:8322;top:873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KXtyxQAAANwAAAAPAAAAZHJzL2Rvd25yZXYueG1sRI9Ba8JA FITvgv9heUJvzUYLsaSuIoI09FCoCu3xkX0mwezbuLsmaX99t1DwOMzMN8xqM5pW9OR8Y1nBPElB EJdWN1wpOB33j88gfEDW2FomBd/kYbOeTlaYazvwB/WHUIkIYZ+jgjqELpfSlzUZ9IntiKN3ts5g iNJVUjscIty0cpGmmTTYcFyosaNdTeXlcDMKXj+zN51lxfX203/tCnbv3XwgpR5m4/YFRKAx3MP/ 7UIreFou4e9MPAJy/QsAAP//AwBQSwECLQAUAAYACAAAACEA2+H2y+4AAACFAQAAEwAAAAAAAAAA AAAAAAAAAAAAW0NvbnRlbnRfVHlwZXNdLnhtbFBLAQItABQABgAIAAAAIQBa9CxbvwAAABUBAAAL AAAAAAAAAAAAAAAAAB8BAABfcmVscy8ucmVsc1BLAQItABQABgAIAAAAIQDjKXtyxQAAANwAAAAP AAAAAAAAAAAAAAAAAAcCAABkcnMvZG93bnJldi54bWxQSwUGAAAAAAMAAwC3AAAA+QIAAAAA " path="m,2c2,8,,19,6,21v8,3,23,2,26,-6c38,,5,2,,2xe">
                    <v:path arrowok="t" o:connecttype="custom" o:connectlocs="0,2;6,21;32,15;0,2" o:connectangles="0,0,0,0"/>
                  </v:shape>
                  <v:shape id="Freeform 573" o:spid="_x0000_s1075" style="position:absolute;left:8037;top:897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tu8AwgAAANwAAAAPAAAAZHJzL2Rvd25yZXYueG1sRE/Pa8Iw FL4L/g/hCbtp6oROOqOIMCw7CLqBOz6at7asealJbKt/vTkIO358v1ebwTSiI+drywrmswQEcWF1 zaWC76+P6RKED8gaG8uk4EYeNuvxaIWZtj0fqTuFUsQQ9hkqqEJoMyl9UZFBP7MtceR+rTMYInSl 1A77GG4a+ZokqTRYc2yosKVdRcXf6WoU7M/pp07T/HK9dz+7nN2hnfek1Mtk2L6DCDSEf/HTnWsF i7e4Np6JR0CuHwAAAP//AwBQSwECLQAUAAYACAAAACEA2+H2y+4AAACFAQAAEwAAAAAAAAAAAAAA AAAAAAAAW0NvbnRlbnRfVHlwZXNdLnhtbFBLAQItABQABgAIAAAAIQBa9CxbvwAAABUBAAALAAAA AAAAAAAAAAAAAB8BAABfcmVscy8ucmVsc1BLAQItABQABgAIAAAAIQCStu8AwgAAANwAAAAPAAAA AAAAAAAAAAAAAAcCAABkcnMvZG93bnJldi54bWxQSwUGAAAAAAMAAwC3AAAA9gIAAAAA " path="m,2c2,8,,19,6,21v8,3,23,2,26,-6c38,,5,2,,2xe">
                    <v:path arrowok="t" o:connecttype="custom" o:connectlocs="0,2;6,21;32,15;0,2" o:connectangles="0,0,0,0"/>
                  </v:shape>
                  <v:shape id="Freeform 574" o:spid="_x0000_s1076" style="position:absolute;left:7467;top:909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kqbxQAAANwAAAAPAAAAZHJzL2Rvd25yZXYueG1sRI9Ba8JA FITvBf/D8oTe6sYKqY2uIkIxeChUhXp8ZF+T0OzbuLsmqb++Wyh4HGbmG2a5HkwjOnK+tqxgOklA EBdW11wqOB3fnuYgfEDW2FgmBT/kYb0aPSwx07bnD+oOoRQRwj5DBVUIbSalLyoy6Ce2JY7el3UG Q5SulNphH+Gmkc9JkkqDNceFClvaVlR8H65Gwe4z3es0zS/XW3fe5uze22lPSj2Oh80CRKAh3MP/ 7VwrmL28wt+ZeATk6hcAAP//AwBQSwECLQAUAAYACAAAACEA2+H2y+4AAACFAQAAEwAAAAAAAAAA AAAAAAAAAAAAW0NvbnRlbnRfVHlwZXNdLnhtbFBLAQItABQABgAIAAAAIQBa9CxbvwAAABUBAAAL AAAAAAAAAAAAAAAAAB8BAABfcmVscy8ucmVsc1BLAQItABQABgAIAAAAIQD9+kqbxQAAANwAAAAP AAAAAAAAAAAAAAAAAAcCAABkcnMvZG93bnJldi54bWxQSwUGAAAAAAMAAwC3AAAA+QIAAAAA " path="m,2c2,8,,19,6,21v8,3,23,2,26,-6c38,,5,2,,2xe">
                    <v:path arrowok="t" o:connecttype="custom" o:connectlocs="0,2;6,21;32,15;0,2" o:connectangles="0,0,0,0"/>
                  </v:shape>
                  <v:shape id="Freeform 575" o:spid="_x0000_s1077" style="position:absolute;left:8512;top:85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FZMhwQAAANwAAAAPAAAAZHJzL2Rvd25yZXYueG1sRE/Pa8Iw FL4L+x/CE3bT1A2KdEYRQSw7COpgOz6aZ1tsXrokttW/3hwEjx/f78VqMI3oyPnasoLZNAFBXFhd c6ng57SdzEH4gKyxsUwKbuRhtXwbLTDTtucDdcdQihjCPkMFVQhtJqUvKjLop7YljtzZOoMhQldK 7bCP4aaRH0mSSoM1x4YKW9pUVFyOV6Ng95t+6zTN/6/37m+Ts9u3s56Ueh8P6y8QgYbwEj/duVbw OY/z45l4BOTyAQAA//8DAFBLAQItABQABgAIAAAAIQDb4fbL7gAAAIUBAAATAAAAAAAAAAAAAAAA AAAAAABbQ29udGVudF9UeXBlc10ueG1sUEsBAi0AFAAGAAgAAAAhAFr0LFu/AAAAFQEAAAsAAAAA AAAAAAAAAAAAHwEAAF9yZWxzLy5yZWxzUEsBAi0AFAAGAAgAAAAhAFkVkyHBAAAA3AAAAA8AAAAA AAAAAAAAAAAABwIAAGRycy9kb3ducmV2LnhtbFBLBQYAAAAAAwADALcAAAD1AgAAAAA= " path="m,2c2,8,,19,6,21v8,3,23,2,26,-6c38,,5,2,,2xe">
                    <v:path arrowok="t" o:connecttype="custom" o:connectlocs="0,2;6,21;32,15;0,2" o:connectangles="0,0,0,0"/>
                  </v:shape>
                  <v:rect id="Rectangle 576" o:spid="_x0000_s1078" style="position:absolute;left:9405;top:8734;width:119;height:44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IWoBwwAAANwAAAAPAAAAZHJzL2Rvd25yZXYueG1sRI/RisIw FETfBf8hXGHfNNVdRLpGEUEUVgTb/YBLc22KzU1ponb79WZB8HGYmTPMct3ZWtyp9ZVjBdNJAoK4 cLriUsFvvhsvQPiArLF2TAr+yMN6NRwsMdXuwWe6Z6EUEcI+RQUmhCaV0heGLPqJa4ijd3GtxRBl W0rd4iPCbS1nSTKXFiuOCwYb2hoqrtnNKtD741eV9ft5v9GHk/nZ9ZeQ90p9jLrNN4hAXXiHX+2D VvC5mML/mXgE5OoJAAD//wMAUEsBAi0AFAAGAAgAAAAhANvh9svuAAAAhQEAABMAAAAAAAAAAAAA AAAAAAAAAFtDb250ZW50X1R5cGVzXS54bWxQSwECLQAUAAYACAAAACEAWvQsW78AAAAVAQAACwAA AAAAAAAAAAAAAAAfAQAAX3JlbHMvLnJlbHNQSwECLQAUAAYACAAAACEATiFqAcMAAADcAAAADwAA AAAAAAAAAAAAAAAHAgAAZHJzL2Rvd25yZXYueG1sUEsFBgAAAAADAAMAtwAAAPcCAAAAAA== " fillcolor="gray" strokecolor="#333" strokeweight="1.5pt"/>
                  <v:shapetype id="_x0000_t202" coordsize="21600,21600" o:spt="202" path="m,l,21600r21600,l21600,xe">
                    <v:stroke joinstyle="miter"/>
                    <v:path gradientshapeok="t" o:connecttype="rect"/>
                  </v:shapetype>
                  <v:shape id="Text Box 577" o:spid="_x0000_s1079" type="#_x0000_t202" style="position:absolute;left:9633;top:8091;width:912;height:90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2Um3xAAAANwAAAAPAAAAZHJzL2Rvd25yZXYueG1sRI9bi8Iw FITfF/wP4Qi+aeJlRatRZJcFn1y8gm+H5tgWm5PSZG33328EYR+HmfmGWa5bW4oH1b5wrGE4UCCI U2cKzjScjl/9GQgfkA2WjknDL3lYrzpvS0yMa3hPj0PIRISwT1BDHkKVSOnTnCz6gauIo3dztcUQ ZZ1JU2MT4baUI6Wm0mLBcSHHij5ySu+HH6vhvLtdLxP1nX3a96pxrZJs51LrXrfdLEAEasN/+NXe Gg3j2QieZ+IRkKs/AAAA//8DAFBLAQItABQABgAIAAAAIQDb4fbL7gAAAIUBAAATAAAAAAAAAAAA AAAAAAAAAABbQ29udGVudF9UeXBlc10ueG1sUEsBAi0AFAAGAAgAAAAhAFr0LFu/AAAAFQEAAAsA AAAAAAAAAAAAAAAAHwEAAF9yZWxzLy5yZWxzUEsBAi0AFAAGAAgAAAAhALPZSbfEAAAA3AAAAA8A AAAAAAAAAAAAAAAABwIAAGRycy9kb3ducmV2LnhtbFBLBQYAAAAAAwADALcAAAD4AgAAAAA= " filled="f" stroked="f">
                    <v:textbox>
                      <w:txbxContent>
                        <w:p w14:paraId="0CDF9F56" w14:textId="77777777" w:rsidR="00C33E85" w:rsidRPr="005839BD" w:rsidRDefault="00C33E85" w:rsidP="006F435E">
                          <w:pPr>
                            <w:rPr>
                              <w:b/>
                            </w:rPr>
                          </w:pPr>
                          <w:r w:rsidRPr="005839BD">
                            <w:rPr>
                              <w:b/>
                            </w:rPr>
                            <w:t>L</w:t>
                          </w:r>
                        </w:p>
                      </w:txbxContent>
                    </v:textbox>
                  </v:shape>
                  <v:shape id="_x0000_s1080" type="#_x0000_t202" style="position:absolute;left:8559;top:9873;width:1824;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lewswwAAANwAAAAPAAAAZHJzL2Rvd25yZXYueG1sRI9Pi8Iw FMTvC36H8ARvmri6otUosrLgycW/4O3RPNti81KarO1++40g7HGYmd8wi1VrS/Gg2heONQwHCgRx 6kzBmYbT8as/BeEDssHSMWn4JQ+rZedtgYlxDe/pcQiZiBD2CWrIQ6gSKX2ak0U/cBVx9G6uthii rDNpamwi3JbyXamJtFhwXMixos+c0vvhx2o4727Xy1h9Zxv7UTWuVZLtTGrd67brOYhAbfgPv9pb o2E0HcHzTDwCcvkHAAD//wMAUEsBAi0AFAAGAAgAAAAhANvh9svuAAAAhQEAABMAAAAAAAAAAAAA AAAAAAAAAFtDb250ZW50X1R5cGVzXS54bWxQSwECLQAUAAYACAAAACEAWvQsW78AAAAVAQAACwAA AAAAAAAAAAAAAAAfAQAAX3JlbHMvLnJlbHNQSwECLQAUAAYACAAAACEA3JXsLMMAAADcAAAADwAA AAAAAAAAAAAAAAAHAgAAZHJzL2Rvd25yZXYueG1sUEsFBgAAAAADAAMAtwAAAPcCAAAAAA== " filled="f" stroked="f">
                    <v:textbox>
                      <w:txbxContent>
                        <w:p w14:paraId="14DCB773" w14:textId="77777777" w:rsidR="00C33E85" w:rsidRPr="00C90DCD" w:rsidRDefault="00C33E85" w:rsidP="006F435E">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1</w:t>
                          </w:r>
                        </w:p>
                        <w:p w14:paraId="727674BE" w14:textId="77777777" w:rsidR="00C33E85" w:rsidRPr="000B2B18" w:rsidRDefault="00C33E85" w:rsidP="006F435E"/>
                      </w:txbxContent>
                    </v:textbox>
                  </v:shape>
                  <v:shape id="Freeform 579" o:spid="_x0000_s1081" style="position:absolute;left:8023;top:828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LhwRxQAAANwAAAAPAAAAZHJzL2Rvd25yZXYueG1sRI9BS8NA FITvBf/D8gRvzaaCW0m7LVIQg4eCraDHR/Y1CWbfxt1tEvvrXUHocZiZb5j1drKdGMiH1rGGRZaD IK6cabnW8H58nj+CCBHZYOeYNPxQgO3mZrbGwriR32g4xFokCIcCNTQx9oWUoWrIYshcT5y8k/MW Y5K+lsbjmOC2k/d5rqTFltNCgz3tGqq+Dmer4eVDvRqlyu/zZfjclez3/WIkre9up6cViEhTvIb/ 26XR8LBU8HcmHQG5+QUAAP//AwBQSwECLQAUAAYACAAAACEA2+H2y+4AAACFAQAAEwAAAAAAAAAA AAAAAAAAAAAAW0NvbnRlbnRfVHlwZXNdLnhtbFBLAQItABQABgAIAAAAIQBa9CxbvwAAABUBAAAL AAAAAAAAAAAAAAAAAB8BAABfcmVscy8ucmVsc1BLAQItABQABgAIAAAAIQA6LhwRxQAAANwAAAAP AAAAAAAAAAAAAAAAAAcCAABkcnMvZG93bnJldi54bWxQSwUGAAAAAAMAAwC3AAAA+QIAAAAA " path="m,2c2,8,,19,6,21v8,3,23,2,26,-6c38,,5,2,,2xe">
                    <v:path arrowok="t" o:connecttype="custom" o:connectlocs="0,2;6,21;32,15;0,2" o:connectangles="0,0,0,0"/>
                  </v:shape>
                  <v:shape id="Freeform 580" o:spid="_x0000_s1082" style="position:absolute;left:7296;top:810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YrmKxQAAANwAAAAPAAAAZHJzL2Rvd25yZXYueG1sRI9Ba8JA FITvgv9heUJvzUahsaSuIoI09FCoCu3xkX0mwezbuLsmaX99t1DwOMzMN8xqM5pW9OR8Y1nBPElB EJdWN1wpOB33j88gfEDW2FomBd/kYbOeTlaYazvwB/WHUIkIYZ+jgjqELpfSlzUZ9IntiKN3ts5g iNJVUjscIty0cpGmmTTYcFyosaNdTeXlcDMKXj+zN51lxfX203/tCnbv3XwgpR5m4/YFRKAx3MP/ 7UIreFou4e9MPAJy/QsAAP//AwBQSwECLQAUAAYACAAAACEA2+H2y+4AAACFAQAAEwAAAAAAAAAA AAAAAAAAAAAAW0NvbnRlbnRfVHlwZXNdLnhtbFBLAQItABQABgAIAAAAIQBa9CxbvwAAABUBAAAL AAAAAAAAAAAAAAAAAB8BAABfcmVscy8ucmVsc1BLAQItABQABgAIAAAAIQBVYrmKxQAAANwAAAAP AAAAAAAAAAAAAAAAAAcCAABkcnMvZG93bnJldi54bWxQSwUGAAAAAAMAAwC3AAAA+QIAAAAA " path="m,2c2,8,,19,6,21v8,3,23,2,26,-6c38,,5,2,,2xe">
                    <v:path arrowok="t" o:connecttype="custom" o:connectlocs="0,2;6,21;32,15;0,2" o:connectangles="0,0,0,0"/>
                  </v:shape>
                  <v:shape id="Freeform 581" o:spid="_x0000_s1083" style="position:absolute;left:7695;top:82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S34wgAAANwAAAAPAAAAZHJzL2Rvd25yZXYueG1sRE/Pa8Iw FL4L/g/hCbtp6sBOOqOIMCw7CLqBOz6at7asealJbKt/vTkIO358v1ebwTSiI+drywrmswQEcWF1 zaWC76+P6RKED8gaG8uk4EYeNuvxaIWZtj0fqTuFUsQQ9hkqqEJoMyl9UZFBP7MtceR+rTMYInSl 1A77GG4a+ZokqTRYc2yosKVdRcXf6WoU7M/pp07T/HK9dz+7nN2hnfek1Mtk2L6DCDSEf/HTnWsF i7e4Np6JR0CuHwAAAP//AwBQSwECLQAUAAYACAAAACEA2+H2y+4AAACFAQAAEwAAAAAAAAAAAAAA AAAAAAAAW0NvbnRlbnRfVHlwZXNdLnhtbFBLAQItABQABgAIAAAAIQBa9CxbvwAAABUBAAALAAAA AAAAAAAAAAAAAB8BAABfcmVscy8ucmVsc1BLAQItABQABgAIAAAAIQAk/S34wgAAANwAAAAPAAAA AAAAAAAAAAAAAAcCAABkcnMvZG93bnJldi54bWxQSwUGAAAAAAMAAwC3AAAA9gIAAAAA " path="m,2c2,8,,19,6,21v8,3,23,2,26,-6c38,,5,2,,2xe">
                    <v:path arrowok="t" o:connecttype="custom" o:connectlocs="0,2;6,21;32,15;0,2" o:connectangles="0,0,0,0"/>
                  </v:shape>
                  <v:shape id="Freeform 582" o:spid="_x0000_s1084" style="position:absolute;left:8569;top:82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sYhjxQAAANwAAAAPAAAAZHJzL2Rvd25yZXYueG1sRI9Ba8JA FITvBf/D8oTe6saCqY2uIkIxeChUhXp8ZF+T0OzbuLsmqb++Wyh4HGbmG2a5HkwjOnK+tqxgOklA EBdW11wqOB3fnuYgfEDW2FgmBT/kYb0aPSwx07bnD+oOoRQRwj5DBVUIbSalLyoy6Ce2JY7el3UG Q5SulNphH+Gmkc9JkkqDNceFClvaVlR8H65Gwe4z3es0zS/XW3fe5uze22lPSj2Oh80CRKAh3MP/ 7VwrmL28wt+ZeATk6hcAAP//AwBQSwECLQAUAAYACAAAACEA2+H2y+4AAACFAQAAEwAAAAAAAAAA AAAAAAAAAAAAW0NvbnRlbnRfVHlwZXNdLnhtbFBLAQItABQABgAIAAAAIQBa9CxbvwAAABUBAAAL AAAAAAAAAAAAAAAAAB8BAABfcmVscy8ucmVsc1BLAQItABQABgAIAAAAIQBLsYhjxQAAANwAAAAP AAAAAAAAAAAAAAAAAAcCAABkcnMvZG93bnJldi54bWxQSwUGAAAAAAMAAwC3AAAA+QIAAAAA " path="m,2c2,8,,19,6,21v8,3,23,2,26,-6c38,,5,2,,2xe">
                    <v:path arrowok="t" o:connecttype="custom" o:connectlocs="0,2;6,21;32,15;0,2" o:connectangles="0,0,0,0"/>
                  </v:shape>
                  <v:shape id="Freeform 583" o:spid="_x0000_s1085" style="position:absolute;left:7923;top:810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XlHZwQAAANwAAAAPAAAAZHJzL2Rvd25yZXYueG1sRE/Pa8Iw FL4L+x/CE3bT1MGKdEYRQSw7COpgOz6aZ1tsXrokttW/3hwEjx/f78VqMI3oyPnasoLZNAFBXFhd c6ng57SdzEH4gKyxsUwKbuRhtXwbLTDTtucDdcdQihjCPkMFVQhtJqUvKjLop7YljtzZOoMhQldK 7bCP4aaRH0mSSoM1x4YKW9pUVFyOV6Ng95t+6zTN/6/37m+Ts9u3s56Ueh8P6y8QgYbwEj/duVbw OY/z45l4BOTyAQAA//8DAFBLAQItABQABgAIAAAAIQDb4fbL7gAAAIUBAAATAAAAAAAAAAAAAAAA AAAAAABbQ29udGVudF9UeXBlc10ueG1sUEsBAi0AFAAGAAgAAAAhAFr0LFu/AAAAFQEAAAsAAAAA AAAAAAAAAAAAHwEAAF9yZWxzLy5yZWxzUEsBAi0AFAAGAAgAAAAhAO9eUdnBAAAA3AAAAA8AAAAA AAAAAAAAAAAABwIAAGRycy9kb3ducmV2LnhtbFBLBQYAAAAAAwADALcAAAD1AgAAAAA= " path="m,2c2,8,,19,6,21v8,3,23,2,26,-6c38,,5,2,,2xe">
                    <v:path arrowok="t" o:connecttype="custom" o:connectlocs="0,2;6,21;32,15;0,2" o:connectangles="0,0,0,0"/>
                  </v:shape>
                  <v:shape id="Freeform 584" o:spid="_x0000_s1086" style="position:absolute;left:8968;top:825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EvRCxQAAANwAAAAPAAAAZHJzL2Rvd25yZXYueG1sRI9Ba8JA FITvQv/D8gq96SZCg6SuUgQx9CDUCnp8ZF+T0OzbuLsmqb++Kwg9DjPzDbNcj6YVPTnfWFaQzhIQ xKXVDVcKjl/b6QKED8gaW8uk4Jc8rFdPkyXm2g78Sf0hVCJC2OeooA6hy6X0ZU0G/cx2xNH7ts5g iNJVUjscIty0cp4kmTTYcFyosaNNTeXP4WoU7E7Zh86y4nK99edNwW7fpQMp9fI8vr+BCDSG//Cj XWgFr4sU7mfiEZCrPwAAAP//AwBQSwECLQAUAAYACAAAACEA2+H2y+4AAACFAQAAEwAAAAAAAAAA AAAAAAAAAAAAW0NvbnRlbnRfVHlwZXNdLnhtbFBLAQItABQABgAIAAAAIQBa9CxbvwAAABUBAAAL AAAAAAAAAAAAAAAAAB8BAABfcmVscy8ucmVsc1BLAQItABQABgAIAAAAIQCAEvRCxQAAANwAAAAP AAAAAAAAAAAAAAAAAAcCAABkcnMvZG93bnJldi54bWxQSwUGAAAAAAMAAwC3AAAA+QIAAAAA " path="m,2c2,8,,19,6,21v8,3,23,2,26,-6c38,,5,2,,2xe">
                    <v:path arrowok="t" o:connecttype="custom" o:connectlocs="0,2;6,21;32,15;0,2" o:connectangles="0,0,0,0"/>
                  </v:shape>
                  <v:shape id="Freeform 585" o:spid="_x0000_s1087" style="position:absolute;left:7467;top:969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wGo1xQAAANwAAAAPAAAAZHJzL2Rvd25yZXYueG1sRI9Ba8JA FITvBf/D8gre6kahQVI3oQhi6KFQK9jjI/tMgtm3cXdNYn99t1DocZiZb5hNMZlODOR8a1nBcpGA IK6sbrlWcPzcPa1B+ICssbNMCu7kochnDxvMtB35g4ZDqEWEsM9QQRNCn0npq4YM+oXtiaN3ts5g iNLVUjscI9x0cpUkqTTYclxosKdtQ9XlcDMK9qf0Tadpeb19D1/bkt17vxxJqfnj9PoCItAU/sN/ 7VIreF6v4PdMPAIy/wEAAP//AwBQSwECLQAUAAYACAAAACEA2+H2y+4AAACFAQAAEwAAAAAAAAAA AAAAAAAAAAAAW0NvbnRlbnRfVHlwZXNdLnhtbFBLAQItABQABgAIAAAAIQBa9CxbvwAAABUBAAAL AAAAAAAAAAAAAAAAAB8BAABfcmVscy8ucmVsc1BLAQItABQABgAIAAAAIQBwwGo1xQAAANwAAAAP AAAAAAAAAAAAAAAAAAcCAABkcnMvZG93bnJldi54bWxQSwUGAAAAAAMAAwC3AAAA+QIAAAAA " path="m,2c2,8,,19,6,21v8,3,23,2,26,-6c38,,5,2,,2xe">
                    <v:path arrowok="t" o:connecttype="custom" o:connectlocs="0,2;6,21;32,15;0,2" o:connectangles="0,0,0,0"/>
                  </v:shape>
                  <v:shape id="Freeform 586" o:spid="_x0000_s1088" style="position:absolute;left:7885;top:972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jM+uxQAAANwAAAAPAAAAZHJzL2Rvd25yZXYueG1sRI9Ba8JA FITvBf/D8gRvdWOlQaKriCANPRSqgh4f2WcSzL6Nu2uS9td3C4Ueh5n5hlltBtOIjpyvLSuYTRMQ xIXVNZcKTsf98wKED8gaG8uk4Is8bNajpxVm2vb8Sd0hlCJC2GeooAqhzaT0RUUG/dS2xNG7Wmcw ROlKqR32EW4a+ZIkqTRYc1yosKVdRcXt8DAK3s7pu07T/P747i67nN1HO+tJqcl42C5BBBrCf/iv nWsFr4s5/J6JR0CufwAAAP//AwBQSwECLQAUAAYACAAAACEA2+H2y+4AAACFAQAAEwAAAAAAAAAA AAAAAAAAAAAAW0NvbnRlbnRfVHlwZXNdLnhtbFBLAQItABQABgAIAAAAIQBa9CxbvwAAABUBAAAL AAAAAAAAAAAAAAAAAB8BAABfcmVscy8ucmVsc1BLAQItABQABgAIAAAAIQAfjM+uxQAAANwAAAAP AAAAAAAAAAAAAAAAAAcCAABkcnMvZG93bnJldi54bWxQSwUGAAAAAAMAAwC3AAAA+QIAAAAA " path="m,2c2,8,,19,6,21v8,3,23,2,26,-6c38,,5,2,,2xe">
                    <v:path arrowok="t" o:connecttype="custom" o:connectlocs="0,2;6,21;32,15;0,2" o:connectangles="0,0,0,0"/>
                  </v:shape>
                  <v:shape id="Freeform 587" o:spid="_x0000_s1089" style="position:absolute;left:8398;top:972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ZVfaxQAAANwAAAAPAAAAZHJzL2Rvd25yZXYueG1sRI9Ba8JA FITvBf/D8gRvdWOxQaKriCANPRSqgh4f2WcSzL6Nu2uS9td3C4Ueh5n5hlltBtOIjpyvLSuYTRMQ xIXVNZcKTsf98wKED8gaG8uk4Is8bNajpxVm2vb8Sd0hlCJC2GeooAqhzaT0RUUG/dS2xNG7Wmcw ROlKqR32EW4a+ZIkqTRYc1yosKVdRcXt8DAK3s7pu07T/P747i67nN1HO+tJqcl42C5BBBrCf/iv nWsFr4s5/J6JR0CufwAAAP//AwBQSwECLQAUAAYACAAAACEA2+H2y+4AAACFAQAAEwAAAAAAAAAA AAAAAAAAAAAAW0NvbnRlbnRfVHlwZXNdLnhtbFBLAQItABQABgAIAAAAIQBa9CxbvwAAABUBAAAL AAAAAAAAAAAAAAAAAB8BAABfcmVscy8ucmVsc1BLAQItABQABgAIAAAAIQCQZVfaxQAAANwAAAAP AAAAAAAAAAAAAAAAAAcCAABkcnMvZG93bnJldi54bWxQSwUGAAAAAAMAAwC3AAAA+QIAAAAA " path="m,2c2,8,,19,6,21v8,3,23,2,26,-6c38,,5,2,,2xe">
                    <v:path arrowok="t" o:connecttype="custom" o:connectlocs="0,2;6,21;32,15;0,2" o:connectangles="0,0,0,0"/>
                  </v:shape>
                  <v:shape id="Freeform 588" o:spid="_x0000_s1090" style="position:absolute;left:8638;top:954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fJBxQAAANwAAAAPAAAAZHJzL2Rvd25yZXYueG1sRI9Ba8JA FITvBf/D8gre6saCQVI3oQhi6KFQK9jjI/tMgtm3cXdNYn99t1DocZiZb5hNMZlODOR8a1nBcpGA IK6sbrlWcPzcPa1B+ICssbNMCu7kochnDxvMtB35g4ZDqEWEsM9QQRNCn0npq4YM+oXtiaN3ts5g iNLVUjscI9x08jlJUmmw5bjQYE/bhqrL4WYU7E/pm07T8nr7Hr62Jbv3fjmSUvPH6fUFRKAp/If/ 2qVWsFqv4PdMPAIy/wEAAP//AwBQSwECLQAUAAYACAAAACEA2+H2y+4AAACFAQAAEwAAAAAAAAAA AAAAAAAAAAAAW0NvbnRlbnRfVHlwZXNdLnhtbFBLAQItABQABgAIAAAAIQBa9CxbvwAAABUBAAAL AAAAAAAAAAAAAAAAAB8BAABfcmVscy8ucmVsc1BLAQItABQABgAIAAAAIQD/KfJBxQAAANwAAAAP AAAAAAAAAAAAAAAAAAcCAABkcnMvZG93bnJldi54bWxQSwUGAAAAAAMAAwC3AAAA+QIAAAAA " path="m,2c2,8,,19,6,21v8,3,23,2,26,-6c38,,5,2,,2xe">
                    <v:path arrowok="t" o:connecttype="custom" o:connectlocs="0,2;6,21;32,15;0,2" o:connectangles="0,0,0,0"/>
                  </v:shape>
                  <v:shape id="Freeform 589" o:spid="_x0000_s1091" style="position:absolute;left:9025;top:969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2w2xQAAANwAAAAPAAAAZHJzL2Rvd25yZXYueG1sRI9Ba8JA FITvhf6H5RW81Y2Ci6SuIkIxeCjUCu3xkX1Ngtm36e6axP76riD0OMzMN8xqM9pW9ORD41jDbJqB IC6dabjScPp4fV6CCBHZYOuYNFwpwGb9+LDC3LiB36k/xkokCIccNdQxdrmUoazJYpi6jjh5385b jEn6ShqPQ4LbVs6zTEmLDaeFGjva1VSejxerYf+pDkap4ufy23/tCvZv3WwgrSdP4/YFRKQx/ofv 7cJoWCwV3M6kIyDXfwAAAP//AwBQSwECLQAUAAYACAAAACEA2+H2y+4AAACFAQAAEwAAAAAAAAAA AAAAAAAAAAAAW0NvbnRlbnRfVHlwZXNdLnhtbFBLAQItABQABgAIAAAAIQBa9CxbvwAAABUBAAAL AAAAAAAAAAAAAAAAAB8BAABfcmVscy8ucmVsc1BLAQItABQABgAIAAAAIQAP+2w2xQAAANwAAAAP AAAAAAAAAAAAAAAAAAcCAABkcnMvZG93bnJldi54bWxQSwUGAAAAAAMAAwC3AAAA+QIAAAAA " path="m,2c2,8,,19,6,21v8,3,23,2,26,-6c38,,5,2,,2xe">
                    <v:path arrowok="t" o:connecttype="custom" o:connectlocs="0,2;6,21;32,15;0,2" o:connectangles="0,0,0,0"/>
                  </v:shape>
                  <v:shape id="Freeform 590" o:spid="_x0000_s1092" style="position:absolute;left:9265;top:936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t8mtxQAAANwAAAAPAAAAZHJzL2Rvd25yZXYueG1sRI9Ba8JA FITvBf/D8gRvdWPBVKKriCANPRSqgh4f2WcSzL6Nu2uS9td3C4Ueh5n5hlltBtOIjpyvLSuYTRMQ xIXVNZcKTsf98wKED8gaG8uk4Is8bNajpxVm2vb8Sd0hlCJC2GeooAqhzaT0RUUG/dS2xNG7Wmcw ROlKqR32EW4a+ZIkqTRYc1yosKVdRcXt8DAK3s7pu07T/P747i67nN1HO+tJqcl42C5BBBrCf/iv nWsF88Ur/J6JR0CufwAAAP//AwBQSwECLQAUAAYACAAAACEA2+H2y+4AAACFAQAAEwAAAAAAAAAA AAAAAAAAAAAAW0NvbnRlbnRfVHlwZXNdLnhtbFBLAQItABQABgAIAAAAIQBa9CxbvwAAABUBAAAL AAAAAAAAAAAAAAAAAB8BAABfcmVscy8ucmVsc1BLAQItABQABgAIAAAAIQBgt8mtxQAAANwAAAAP AAAAAAAAAAAAAAAAAAcCAABkcnMvZG93bnJldi54bWxQSwUGAAAAAAMAAwC3AAAA+QIAAAAA " path="m,2c2,8,,19,6,21v8,3,23,2,26,-6c38,,5,2,,2xe">
                    <v:path arrowok="t" o:connecttype="custom" o:connectlocs="0,2;6,21;32,15;0,2" o:connectangles="0,0,0,0"/>
                  </v:shape>
                  <v:shape id="Freeform 591" o:spid="_x0000_s1093" style="position:absolute;left:8379;top:8100;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KF3fwQAAANwAAAAPAAAAZHJzL2Rvd25yZXYueG1sRE/Pa8Iw FL4L+x/CE3bT1MGKdEYRQSw7COpgOz6aZ1tsXrokttW/3hwEjx/f78VqMI3oyPnasoLZNAFBXFhd c6ng57SdzEH4gKyxsUwKbuRhtXwbLTDTtucDdcdQihjCPkMFVQhtJqUvKjLop7YljtzZOoMhQldK 7bCP4aaRH0mSSoM1x4YKW9pUVFyOV6Ng95t+6zTN/6/37m+Ts9u3s56Ueh8P6y8QgYbwEj/duVbw OY9r45l4BOTyAQAA//8DAFBLAQItABQABgAIAAAAIQDb4fbL7gAAAIUBAAATAAAAAAAAAAAAAAAA AAAAAABbQ29udGVudF9UeXBlc10ueG1sUEsBAi0AFAAGAAgAAAAhAFr0LFu/AAAAFQEAAAsAAAAA AAAAAAAAAAAAHwEAAF9yZWxzLy5yZWxzUEsBAi0AFAAGAAgAAAAhABEoXd/BAAAA3AAAAA8AAAAA AAAAAAAAAAAABwIAAGRycy9kb3ducmV2LnhtbFBLBQYAAAAAAwADALcAAAD1AgAAAAA= " path="m,2c2,8,,19,6,21v8,3,23,2,26,-6c38,,5,2,,2xe">
                    <v:path arrowok="t" o:connecttype="custom" o:connectlocs="0,2;6,21;32,15;0,2" o:connectangles="0,0,0,0"/>
                  </v:shape>
                  <v:shape id="Freeform 592" o:spid="_x0000_s1094" style="position:absolute;left:8619;top:9696;width:38;height:24;visibility:visible;mso-wrap-style:square;v-text-anchor:top" coordsize="38,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PhExQAAANwAAAAPAAAAZHJzL2Rvd25yZXYueG1sRI9Ba8JA FITvgv9heUJvzUahwaauIoI09FCoCu3xkX0mwezbuLsmaX99t1DwOMzMN8xqM5pW9OR8Y1nBPElB EJdWN1wpOB33j0sQPiBrbC2Tgm/ysFlPJyvMtR34g/pDqESEsM9RQR1Cl0vpy5oM+sR2xNE7W2cw ROkqqR0OEW5auUjTTBpsOC7U2NGupvJyuBkFr5/Zm86y4nr76b92Bbv3bj6QUg+zcfsCItAY7uH/ dqEVPC2f4e9MPAJy/QsAAP//AwBQSwECLQAUAAYACAAAACEA2+H2y+4AAACFAQAAEwAAAAAAAAAA AAAAAAAAAAAAW0NvbnRlbnRfVHlwZXNdLnhtbFBLAQItABQABgAIAAAAIQBa9CxbvwAAABUBAAAL AAAAAAAAAAAAAAAAAB8BAABfcmVscy8ucmVsc1BLAQItABQABgAIAAAAIQB+ZPhExQAAANwAAAAP AAAAAAAAAAAAAAAAAAcCAABkcnMvZG93bnJldi54bWxQSwUGAAAAAAMAAwC3AAAA+QIAAAAA " path="m,2c2,8,,19,6,21v8,3,23,2,26,-6c38,,5,2,,2xe">
                    <v:path arrowok="t" o:connecttype="custom" o:connectlocs="0,2;6,21;32,15;0,2" o:connectangles="0,0,0,0"/>
                  </v:shape>
                </v:group>
                <w10:wrap type="square" anchorx="page"/>
              </v:group>
            </w:pict>
          </mc:Fallback>
        </mc:AlternateContent>
      </w:r>
      <w:r w:rsidRPr="00DC6A76">
        <w:rPr>
          <w:noProof/>
          <w:sz w:val="28"/>
          <w:szCs w:val="28"/>
        </w:rPr>
        <w:t>2.2</w:t>
      </w:r>
      <w:r w:rsidR="00C87190" w:rsidRPr="00DC6A76">
        <w:rPr>
          <w:noProof/>
          <w:sz w:val="28"/>
          <w:szCs w:val="28"/>
        </w:rPr>
        <w:t>.</w:t>
      </w:r>
      <w:r w:rsidRPr="00DC6A76">
        <w:rPr>
          <w:rFonts w:ascii="VNI-Times" w:hAnsi="VNI-Times"/>
          <w:color w:val="00B050"/>
          <w:sz w:val="28"/>
          <w:szCs w:val="28"/>
        </w:rPr>
        <w:t xml:space="preserve"> </w:t>
      </w:r>
      <w:r w:rsidRPr="00DC6A76">
        <w:rPr>
          <w:sz w:val="28"/>
          <w:szCs w:val="28"/>
        </w:rPr>
        <w:t>Một bình có thể tích V chứa một mol khí lí tưởng và có một cái van bảo hiểm là một xilanh (có kích thước rất nhỏ so với bình) trong đó có một pít tông diện tích S, giữ bằng lò xo có độ cứng k (</w:t>
      </w:r>
      <w:r w:rsidRPr="00DC6A76">
        <w:rPr>
          <w:i/>
          <w:sz w:val="28"/>
          <w:szCs w:val="28"/>
        </w:rPr>
        <w:t xml:space="preserve">hình </w:t>
      </w:r>
      <w:r w:rsidR="006C1EC4" w:rsidRPr="00DC6A76">
        <w:rPr>
          <w:i/>
          <w:sz w:val="28"/>
          <w:szCs w:val="28"/>
        </w:rPr>
        <w:t>1</w:t>
      </w:r>
      <w:r w:rsidRPr="00DC6A76">
        <w:rPr>
          <w:sz w:val="28"/>
          <w:szCs w:val="28"/>
        </w:rPr>
        <w:t>). Khi nhiệt độ của khí là T</w:t>
      </w:r>
      <w:r w:rsidRPr="00DC6A76">
        <w:rPr>
          <w:sz w:val="28"/>
          <w:szCs w:val="28"/>
          <w:vertAlign w:val="subscript"/>
        </w:rPr>
        <w:t>1</w:t>
      </w:r>
      <w:r w:rsidRPr="00DC6A76">
        <w:rPr>
          <w:sz w:val="28"/>
          <w:szCs w:val="28"/>
        </w:rPr>
        <w:t xml:space="preserve"> thì píttông ở cách lỗ thoát khí một đoạn là L. Nhiệt độ của khí tăng tới giá trị T</w:t>
      </w:r>
      <w:r w:rsidRPr="00DC6A76">
        <w:rPr>
          <w:sz w:val="28"/>
          <w:szCs w:val="28"/>
          <w:vertAlign w:val="subscript"/>
        </w:rPr>
        <w:t>2</w:t>
      </w:r>
      <w:r w:rsidRPr="00DC6A76">
        <w:rPr>
          <w:sz w:val="28"/>
          <w:szCs w:val="28"/>
        </w:rPr>
        <w:t xml:space="preserve"> thì khí thoát ra ngoài. Tính T</w:t>
      </w:r>
      <w:r w:rsidRPr="00DC6A76">
        <w:rPr>
          <w:sz w:val="28"/>
          <w:szCs w:val="28"/>
          <w:vertAlign w:val="subscript"/>
        </w:rPr>
        <w:t>2</w:t>
      </w:r>
      <w:r w:rsidRPr="00DC6A76">
        <w:rPr>
          <w:sz w:val="28"/>
          <w:szCs w:val="28"/>
        </w:rPr>
        <w:t>?</w:t>
      </w:r>
    </w:p>
    <w:p w14:paraId="40DFA571" w14:textId="77777777" w:rsidR="00216B29" w:rsidRPr="00DC6A76" w:rsidRDefault="00216B29" w:rsidP="006C1EC4">
      <w:pPr>
        <w:ind w:hanging="142"/>
        <w:jc w:val="both"/>
        <w:rPr>
          <w:b/>
          <w:i/>
          <w:sz w:val="28"/>
          <w:szCs w:val="28"/>
          <w:u w:val="single"/>
        </w:rPr>
      </w:pPr>
    </w:p>
    <w:p w14:paraId="086449EB" w14:textId="58C962C9" w:rsidR="006C1EC4" w:rsidRPr="00DC6A76" w:rsidRDefault="006C1EC4" w:rsidP="002760DB">
      <w:pPr>
        <w:jc w:val="both"/>
        <w:rPr>
          <w:b/>
          <w:i/>
          <w:sz w:val="28"/>
          <w:szCs w:val="28"/>
        </w:rPr>
      </w:pPr>
      <w:r w:rsidRPr="00DC6A76">
        <w:rPr>
          <w:b/>
          <w:i/>
          <w:sz w:val="28"/>
          <w:szCs w:val="28"/>
          <w:u w:val="single"/>
        </w:rPr>
        <w:t>Bài 3</w:t>
      </w:r>
      <w:r w:rsidRPr="00DC6A76">
        <w:rPr>
          <w:b/>
          <w:i/>
          <w:sz w:val="28"/>
          <w:szCs w:val="28"/>
        </w:rPr>
        <w:t>: (</w:t>
      </w:r>
      <w:r w:rsidRPr="00DC6A76">
        <w:rPr>
          <w:sz w:val="28"/>
          <w:szCs w:val="28"/>
        </w:rPr>
        <w:t>2 điểm)</w:t>
      </w:r>
    </w:p>
    <w:p w14:paraId="0A74747F" w14:textId="0C3909C4" w:rsidR="006C1EC4" w:rsidRPr="00DC6A76" w:rsidRDefault="006C1EC4" w:rsidP="002760DB">
      <w:pPr>
        <w:ind w:firstLine="567"/>
        <w:jc w:val="both"/>
        <w:rPr>
          <w:sz w:val="28"/>
          <w:szCs w:val="28"/>
        </w:rPr>
      </w:pPr>
      <w:r w:rsidRPr="00DC6A76">
        <w:rPr>
          <w:sz w:val="28"/>
          <w:szCs w:val="28"/>
        </w:rPr>
        <w:t>Hai quả cầu kim loại nhỏ giống nhau (cùng khối lượng,</w:t>
      </w:r>
      <w:r w:rsidR="00FA4CA1" w:rsidRPr="00DC6A76">
        <w:rPr>
          <w:sz w:val="28"/>
          <w:szCs w:val="28"/>
        </w:rPr>
        <w:t xml:space="preserve"> </w:t>
      </w:r>
      <w:r w:rsidRPr="00DC6A76">
        <w:rPr>
          <w:sz w:val="28"/>
          <w:szCs w:val="28"/>
        </w:rPr>
        <w:t xml:space="preserve">tích điện bằng nhau) được treo vào một điểm bởi hai sợi dây nhẹ không dãn, dài </w:t>
      </w:r>
      <w:r w:rsidRPr="00DC6A76">
        <w:rPr>
          <w:position w:val="-6"/>
          <w:sz w:val="28"/>
          <w:szCs w:val="28"/>
        </w:rPr>
        <w:object w:dxaOrig="180" w:dyaOrig="285" w14:anchorId="638BF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7" o:title=""/>
          </v:shape>
          <o:OLEObject Type="Embed" ProgID="Equation.3" ShapeID="_x0000_i1025" DrawAspect="Content" ObjectID="_1677058578" r:id="rId8"/>
        </w:object>
      </w:r>
      <w:r w:rsidRPr="00DC6A76">
        <w:rPr>
          <w:sz w:val="28"/>
          <w:szCs w:val="28"/>
        </w:rPr>
        <w:t>= 40 cm. Truyền cho hai quả cầu điện tích bằng nhau có điện tích tổng cộng q = 8.10</w:t>
      </w:r>
      <w:r w:rsidRPr="00DC6A76">
        <w:rPr>
          <w:sz w:val="28"/>
          <w:szCs w:val="28"/>
          <w:vertAlign w:val="superscript"/>
        </w:rPr>
        <w:t>-6</w:t>
      </w:r>
      <w:r w:rsidRPr="00DC6A76">
        <w:rPr>
          <w:sz w:val="28"/>
          <w:szCs w:val="28"/>
        </w:rPr>
        <w:t xml:space="preserve"> C thì chúng đẩy nhau các dây treo hợp với nhau một góc 90</w:t>
      </w:r>
      <w:r w:rsidRPr="00DC6A76">
        <w:rPr>
          <w:sz w:val="28"/>
          <w:szCs w:val="28"/>
          <w:vertAlign w:val="superscript"/>
        </w:rPr>
        <w:t>0</w:t>
      </w:r>
      <w:r w:rsidRPr="00DC6A76">
        <w:rPr>
          <w:sz w:val="28"/>
          <w:szCs w:val="28"/>
        </w:rPr>
        <w:t>. Lấy g = 10 m/s</w:t>
      </w:r>
      <w:r w:rsidRPr="00DC6A76">
        <w:rPr>
          <w:sz w:val="28"/>
          <w:szCs w:val="28"/>
          <w:vertAlign w:val="superscript"/>
        </w:rPr>
        <w:t>2</w:t>
      </w:r>
      <w:r w:rsidRPr="00DC6A76">
        <w:rPr>
          <w:sz w:val="28"/>
          <w:szCs w:val="28"/>
        </w:rPr>
        <w:t>.</w:t>
      </w:r>
    </w:p>
    <w:p w14:paraId="30A5E17D" w14:textId="2CEBF429" w:rsidR="006C1EC4" w:rsidRPr="00DC6A76" w:rsidRDefault="006C1EC4" w:rsidP="002760DB">
      <w:pPr>
        <w:ind w:firstLine="567"/>
        <w:jc w:val="both"/>
        <w:rPr>
          <w:sz w:val="28"/>
          <w:szCs w:val="28"/>
        </w:rPr>
      </w:pPr>
      <w:r w:rsidRPr="00DC6A76">
        <w:rPr>
          <w:sz w:val="28"/>
          <w:szCs w:val="28"/>
        </w:rPr>
        <w:t>a. Vẽ hình, phân tích các lực khi các quả cầu cân bằng, tìm khối lượng mỗi quả cầu.</w:t>
      </w:r>
    </w:p>
    <w:p w14:paraId="66C83879" w14:textId="5FA83932" w:rsidR="006C1EC4" w:rsidRPr="00DC6A76" w:rsidRDefault="006C1EC4" w:rsidP="002760DB">
      <w:pPr>
        <w:ind w:firstLine="567"/>
        <w:jc w:val="both"/>
        <w:rPr>
          <w:sz w:val="28"/>
          <w:szCs w:val="28"/>
        </w:rPr>
      </w:pPr>
      <w:r w:rsidRPr="00DC6A76">
        <w:rPr>
          <w:sz w:val="28"/>
          <w:szCs w:val="28"/>
        </w:rPr>
        <w:t>b. Truyền thêm điện tích q’cho một quả cầu, thì thấy góc giữa hai dây treo giảm đi còn 60</w:t>
      </w:r>
      <w:r w:rsidRPr="00DC6A76">
        <w:rPr>
          <w:sz w:val="28"/>
          <w:szCs w:val="28"/>
          <w:vertAlign w:val="superscript"/>
        </w:rPr>
        <w:t>0</w:t>
      </w:r>
      <w:r w:rsidRPr="00DC6A76">
        <w:rPr>
          <w:sz w:val="28"/>
          <w:szCs w:val="28"/>
        </w:rPr>
        <w:t xml:space="preserve">. Xác định </w:t>
      </w:r>
      <w:r w:rsidR="00822ABE" w:rsidRPr="00DC6A76">
        <w:rPr>
          <w:sz w:val="28"/>
          <w:szCs w:val="28"/>
        </w:rPr>
        <w:t>v</w:t>
      </w:r>
      <w:r w:rsidRPr="00DC6A76">
        <w:rPr>
          <w:sz w:val="28"/>
          <w:szCs w:val="28"/>
        </w:rPr>
        <w:t>éc tơ cường độ điện trường tại trung điểm của sợi dây treo quả cầu được truyền thêm điện tích này? (vẽ hình) biết khi truyền thêm điện tích thì 2 quả cầu không chạm vào nhau</w:t>
      </w:r>
    </w:p>
    <w:p w14:paraId="79AE1C74" w14:textId="77777777" w:rsidR="00216B29" w:rsidRPr="00DC6A76" w:rsidRDefault="00216B29" w:rsidP="00553798">
      <w:pPr>
        <w:tabs>
          <w:tab w:val="left" w:pos="240"/>
        </w:tabs>
        <w:rPr>
          <w:sz w:val="28"/>
          <w:szCs w:val="28"/>
        </w:rPr>
      </w:pPr>
    </w:p>
    <w:p w14:paraId="348D1119" w14:textId="5860190E" w:rsidR="00553798" w:rsidRPr="00DC6A76" w:rsidRDefault="009E5789" w:rsidP="00553798">
      <w:pPr>
        <w:tabs>
          <w:tab w:val="left" w:pos="240"/>
        </w:tabs>
        <w:rPr>
          <w:sz w:val="28"/>
          <w:szCs w:val="28"/>
        </w:rPr>
      </w:pPr>
      <w:r>
        <w:rPr>
          <w:noProof/>
          <w:sz w:val="28"/>
          <w:szCs w:val="28"/>
        </w:rPr>
        <w:object w:dxaOrig="1440" w:dyaOrig="1440" w14:anchorId="0B0F20C4">
          <v:shape id="_x0000_s1092" type="#_x0000_t75" style="position:absolute;margin-left:364.65pt;margin-top:2.15pt;width:140.8pt;height:86pt;z-index:251662336">
            <v:imagedata r:id="rId9" o:title=""/>
            <w10:wrap type="square"/>
          </v:shape>
          <o:OLEObject Type="Embed" ProgID="PBrush" ShapeID="_x0000_s1092" DrawAspect="Content" ObjectID="_1677058600" r:id="rId10"/>
        </w:object>
      </w:r>
      <w:r w:rsidR="006F435E" w:rsidRPr="00DC6A76">
        <w:rPr>
          <w:sz w:val="28"/>
          <w:szCs w:val="28"/>
        </w:rPr>
        <w:t xml:space="preserve"> </w:t>
      </w:r>
      <w:r w:rsidR="00553798" w:rsidRPr="00DC6A76">
        <w:rPr>
          <w:b/>
          <w:i/>
          <w:sz w:val="28"/>
          <w:szCs w:val="28"/>
          <w:u w:val="single"/>
        </w:rPr>
        <w:t>Bài 4:</w:t>
      </w:r>
      <w:r w:rsidR="00553798" w:rsidRPr="00DC6A76">
        <w:rPr>
          <w:sz w:val="28"/>
          <w:szCs w:val="28"/>
        </w:rPr>
        <w:t xml:space="preserve"> (1,5điểm)</w:t>
      </w:r>
      <w:r w:rsidR="006F435E" w:rsidRPr="00DC6A76">
        <w:rPr>
          <w:sz w:val="28"/>
          <w:szCs w:val="28"/>
        </w:rPr>
        <w:t xml:space="preserve">  </w:t>
      </w:r>
    </w:p>
    <w:p w14:paraId="22D5CE04" w14:textId="77777777" w:rsidR="001B0390" w:rsidRPr="00DC6A76" w:rsidRDefault="001B0390" w:rsidP="002760DB">
      <w:pPr>
        <w:ind w:firstLine="567"/>
        <w:rPr>
          <w:rFonts w:ascii=".VnTime" w:hAnsi=".VnTime"/>
          <w:b/>
          <w:i/>
          <w:sz w:val="28"/>
          <w:szCs w:val="28"/>
        </w:rPr>
      </w:pPr>
      <w:r w:rsidRPr="00DC6A76">
        <w:rPr>
          <w:sz w:val="28"/>
          <w:szCs w:val="28"/>
          <w:lang w:val="pt-BR"/>
        </w:rPr>
        <w:t>Cho mạch điện như hình vẽ (</w:t>
      </w:r>
      <w:r w:rsidRPr="00DC6A76">
        <w:rPr>
          <w:rFonts w:ascii=".VnTime" w:hAnsi=".VnTime"/>
          <w:b/>
          <w:i/>
          <w:sz w:val="28"/>
          <w:szCs w:val="28"/>
        </w:rPr>
        <w:t>H</w:t>
      </w:r>
      <w:r w:rsidRPr="00DC6A76">
        <w:rPr>
          <w:rFonts w:ascii=".VnTime"/>
          <w:b/>
          <w:i/>
          <w:sz w:val="28"/>
          <w:szCs w:val="28"/>
        </w:rPr>
        <w:t>ì</w:t>
      </w:r>
      <w:r w:rsidRPr="00DC6A76">
        <w:rPr>
          <w:rFonts w:ascii=".VnTime" w:hAnsi=".VnTime"/>
          <w:b/>
          <w:i/>
          <w:sz w:val="28"/>
          <w:szCs w:val="28"/>
        </w:rPr>
        <w:t>nh 2).</w:t>
      </w:r>
    </w:p>
    <w:p w14:paraId="7F4D326F" w14:textId="217613B0" w:rsidR="00553798" w:rsidRPr="00DC6A76" w:rsidRDefault="00553798" w:rsidP="002760DB">
      <w:pPr>
        <w:tabs>
          <w:tab w:val="left" w:pos="240"/>
        </w:tabs>
        <w:rPr>
          <w:sz w:val="28"/>
          <w:szCs w:val="28"/>
          <w:lang w:val="pt-BR"/>
        </w:rPr>
      </w:pPr>
      <w:r w:rsidRPr="00DC6A76">
        <w:rPr>
          <w:sz w:val="28"/>
          <w:szCs w:val="28"/>
          <w:lang w:val="pt-BR"/>
        </w:rPr>
        <w:t>Trong đó R</w:t>
      </w:r>
      <w:r w:rsidRPr="00DC6A76">
        <w:rPr>
          <w:sz w:val="28"/>
          <w:szCs w:val="28"/>
          <w:vertAlign w:val="subscript"/>
          <w:lang w:val="pt-BR"/>
        </w:rPr>
        <w:t>1</w:t>
      </w:r>
      <w:r w:rsidRPr="00DC6A76">
        <w:rPr>
          <w:sz w:val="28"/>
          <w:szCs w:val="28"/>
          <w:lang w:val="pt-BR"/>
        </w:rPr>
        <w:t xml:space="preserve"> = 8 </w:t>
      </w:r>
      <w:r w:rsidRPr="00DC6A76">
        <w:rPr>
          <w:sz w:val="28"/>
          <w:szCs w:val="28"/>
        </w:rPr>
        <w:sym w:font="Symbol" w:char="F057"/>
      </w:r>
      <w:r w:rsidRPr="00DC6A76">
        <w:rPr>
          <w:sz w:val="28"/>
          <w:szCs w:val="28"/>
          <w:lang w:val="pt-BR"/>
        </w:rPr>
        <w:t>; R</w:t>
      </w:r>
      <w:r w:rsidRPr="00DC6A76">
        <w:rPr>
          <w:sz w:val="28"/>
          <w:szCs w:val="28"/>
          <w:vertAlign w:val="subscript"/>
          <w:lang w:val="pt-BR"/>
        </w:rPr>
        <w:t>3</w:t>
      </w:r>
      <w:r w:rsidRPr="00DC6A76">
        <w:rPr>
          <w:sz w:val="28"/>
          <w:szCs w:val="28"/>
          <w:lang w:val="pt-BR"/>
        </w:rPr>
        <w:t xml:space="preserve"> = 10 </w:t>
      </w:r>
      <w:r w:rsidRPr="00DC6A76">
        <w:rPr>
          <w:sz w:val="28"/>
          <w:szCs w:val="28"/>
        </w:rPr>
        <w:sym w:font="Symbol" w:char="F057"/>
      </w:r>
      <w:r w:rsidRPr="00DC6A76">
        <w:rPr>
          <w:sz w:val="28"/>
          <w:szCs w:val="28"/>
          <w:lang w:val="pt-BR"/>
        </w:rPr>
        <w:t>; R</w:t>
      </w:r>
      <w:r w:rsidRPr="00DC6A76">
        <w:rPr>
          <w:sz w:val="28"/>
          <w:szCs w:val="28"/>
          <w:vertAlign w:val="subscript"/>
          <w:lang w:val="pt-BR"/>
        </w:rPr>
        <w:t>2</w:t>
      </w:r>
      <w:r w:rsidRPr="00DC6A76">
        <w:rPr>
          <w:sz w:val="28"/>
          <w:szCs w:val="28"/>
          <w:lang w:val="pt-BR"/>
        </w:rPr>
        <w:t xml:space="preserve"> = R</w:t>
      </w:r>
      <w:r w:rsidRPr="00DC6A76">
        <w:rPr>
          <w:sz w:val="28"/>
          <w:szCs w:val="28"/>
          <w:vertAlign w:val="subscript"/>
          <w:lang w:val="pt-BR"/>
        </w:rPr>
        <w:t>4</w:t>
      </w:r>
      <w:r w:rsidRPr="00DC6A76">
        <w:rPr>
          <w:sz w:val="28"/>
          <w:szCs w:val="28"/>
          <w:lang w:val="pt-BR"/>
        </w:rPr>
        <w:t xml:space="preserve"> = R</w:t>
      </w:r>
      <w:r w:rsidRPr="00DC6A76">
        <w:rPr>
          <w:sz w:val="28"/>
          <w:szCs w:val="28"/>
          <w:vertAlign w:val="subscript"/>
          <w:lang w:val="pt-BR"/>
        </w:rPr>
        <w:t>5</w:t>
      </w:r>
      <w:r w:rsidRPr="00DC6A76">
        <w:rPr>
          <w:sz w:val="28"/>
          <w:szCs w:val="28"/>
          <w:lang w:val="pt-BR"/>
        </w:rPr>
        <w:t xml:space="preserve"> = 20 </w:t>
      </w:r>
      <w:r w:rsidRPr="00DC6A76">
        <w:rPr>
          <w:sz w:val="28"/>
          <w:szCs w:val="28"/>
        </w:rPr>
        <w:sym w:font="Symbol" w:char="F057"/>
      </w:r>
      <w:r w:rsidRPr="00DC6A76">
        <w:rPr>
          <w:sz w:val="28"/>
          <w:szCs w:val="28"/>
          <w:lang w:val="pt-BR"/>
        </w:rPr>
        <w:t>; I</w:t>
      </w:r>
      <w:r w:rsidRPr="00DC6A76">
        <w:rPr>
          <w:sz w:val="28"/>
          <w:szCs w:val="28"/>
          <w:vertAlign w:val="subscript"/>
          <w:lang w:val="pt-BR"/>
        </w:rPr>
        <w:t>3</w:t>
      </w:r>
      <w:r w:rsidRPr="00DC6A76">
        <w:rPr>
          <w:sz w:val="28"/>
          <w:szCs w:val="28"/>
          <w:lang w:val="pt-BR"/>
        </w:rPr>
        <w:t xml:space="preserve"> = 2 A. </w:t>
      </w:r>
    </w:p>
    <w:p w14:paraId="4F94DB5D" w14:textId="49DE1889" w:rsidR="00553798" w:rsidRPr="00DC6A76" w:rsidRDefault="00553798" w:rsidP="002760DB">
      <w:pPr>
        <w:tabs>
          <w:tab w:val="left" w:pos="240"/>
          <w:tab w:val="left" w:pos="360"/>
        </w:tabs>
        <w:jc w:val="both"/>
        <w:rPr>
          <w:sz w:val="28"/>
          <w:szCs w:val="28"/>
          <w:lang w:val="pt-BR"/>
        </w:rPr>
      </w:pPr>
      <w:r w:rsidRPr="00DC6A76">
        <w:rPr>
          <w:sz w:val="28"/>
          <w:szCs w:val="28"/>
          <w:lang w:val="pt-BR"/>
        </w:rPr>
        <w:t>Tính điện trở tương đương của đoạn mạch AB, hiệu điện thế và cường độ dòng điện trên từng điện trở.</w:t>
      </w:r>
    </w:p>
    <w:p w14:paraId="1CB04F30" w14:textId="77777777" w:rsidR="001B0390" w:rsidRPr="00DC6A76" w:rsidRDefault="001B0390" w:rsidP="00980EA5">
      <w:pPr>
        <w:tabs>
          <w:tab w:val="left" w:pos="240"/>
        </w:tabs>
        <w:jc w:val="both"/>
        <w:rPr>
          <w:sz w:val="28"/>
          <w:szCs w:val="28"/>
        </w:rPr>
      </w:pPr>
      <w:r w:rsidRPr="00DC6A76">
        <w:rPr>
          <w:noProof/>
          <w:sz w:val="28"/>
          <w:szCs w:val="28"/>
        </w:rPr>
        <mc:AlternateContent>
          <mc:Choice Requires="wps">
            <w:drawing>
              <wp:anchor distT="0" distB="0" distL="114300" distR="114300" simplePos="0" relativeHeight="251667456" behindDoc="0" locked="0" layoutInCell="1" allowOverlap="1" wp14:anchorId="5E68C389" wp14:editId="742251C8">
                <wp:simplePos x="0" y="0"/>
                <wp:positionH relativeFrom="column">
                  <wp:posOffset>4822484</wp:posOffset>
                </wp:positionH>
                <wp:positionV relativeFrom="paragraph">
                  <wp:posOffset>-1270</wp:posOffset>
                </wp:positionV>
                <wp:extent cx="1016759" cy="327546"/>
                <wp:effectExtent l="0" t="0" r="0" b="0"/>
                <wp:wrapNone/>
                <wp:docPr id="289"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759" cy="32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3D05B" w14:textId="77777777" w:rsidR="001B0390" w:rsidRPr="00C90DCD" w:rsidRDefault="001B0390" w:rsidP="001B0390">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2</w:t>
                            </w:r>
                          </w:p>
                          <w:p w14:paraId="22BD063C" w14:textId="77777777" w:rsidR="001B0390" w:rsidRPr="000B2B18" w:rsidRDefault="001B0390" w:rsidP="001B0390"/>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E68C389" id="Text Box 578" o:spid="_x0000_s1095" type="#_x0000_t202" style="position:absolute;left:0;text-align:left;margin-left:379.7pt;margin-top:-.1pt;width:80.05pt;height:25.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UgNpugIAAMQFAAAOAAAAZHJzL2Uyb0RvYy54bWysVNtu2zAMfR+wfxD07vpS31GnaON4GNBd gHYfoNhyLMyWPEmJ0w3791FykqYtBgzb/GBIInV4SB7x6no/9GhHpWKCF9i/8DCivBYN45sCf3mo nBQjpQlvSC84LfAjVfh68fbN1TTmNBCd6BsqEYBwlU9jgTutx9x1Vd3RgagLMVIOxlbIgWjYyo3b SDIB+tC7gefF7iRkM0pRU6XgtJyNeGHx25bW+lPbKqpRX2Dgpu1f2v/a/N3FFck3kowdqw80yF+w GAjjEPQEVRJN0FayV1ADq6VQotUXtRhc0baspjYHyMb3XmRz35GR2lygOGo8lUn9P9j64+6zRKwp cJBmGHEyQJMe6F6jW7FHUZKaCk2jysHxfgRXvQcDdNpmq8Y7UX9ViItlR/iG3kgppo6SBhj65qZ7 dnXGUQZkPX0QDQQiWy0s0L6VgykfFAQBOnTq8dQdQ6Y2IT0/TiIgWYPtMkiiMLYhSH68PUql31Ex ILMosITuW3Syu1PasCH50cUE46JifW8V0PNnB+A4n0BsuGpshoVt6I/My1bpKg2dMIhXTuiVpXNT LUMnrvwkKi/L5bL0f5q4fph3rGkoN2GO4vLDP2veQeazLE7yUqJnjYEzlJTcrJe9RDsC4q7sdyjI mZv7nIYtAuTyIiU/CL3bIHOqOE2csAojJ0u81PH87DaLvTALy+p5SneM039PCU0FzqIgmsX029w8 +73OjeQD0zA+ejYUOD05kdxIcMUb21pNWD+vz0ph6D+VAtp9bLQVrNHorFa9X+/t60hMdCPmtWge QcFSgMBApjD6YNEJ+R2jCcZIgdW3LZEUo/49h1eQ+WFo5o7dhFESwEaeW9bnFsJrgCqwxmheLvU8 q7ajZJsOIs3vjosbeDkts6J+YnV4bzAqbG6HsWZm0fneej0N38UvAAAA//8DAFBLAwQUAAYACAAA ACEAjXjjAd0AAAAIAQAADwAAAGRycy9kb3ducmV2LnhtbEyPwU7DMBBE70j9B2srcWvtVAklIZsK gbiCKAWJmxtvk4h4HcVuE/4ec4LjaEYzb8rdbHtxodF3jhGStQJBXDvTcYNweHta3YLwQbPRvWNC +CYPu2pxVerCuIlf6bIPjYgl7AuN0IYwFFL6uiWr/doNxNE7udHqEOXYSDPqKZbbXm6UupFWdxwX Wj3QQ0v11/5sEd6fT58fqXppHm02TG5Wkm0uEa+X8/0diEBz+AvDL35EhyoyHd2ZjRc9wjbL0xhF WG1ARD9P8gzEESFLUpBVKf8fqH4AAAD//wMAUEsBAi0AFAAGAAgAAAAhALaDOJL+AAAA4QEAABMA AAAAAAAAAAAAAAAAAAAAAFtDb250ZW50X1R5cGVzXS54bWxQSwECLQAUAAYACAAAACEAOP0h/9YA AACUAQAACwAAAAAAAAAAAAAAAAAvAQAAX3JlbHMvLnJlbHNQSwECLQAUAAYACAAAACEAK1IDaboC AADEBQAADgAAAAAAAAAAAAAAAAAuAgAAZHJzL2Uyb0RvYy54bWxQSwECLQAUAAYACAAAACEAjXjj Ad0AAAAIAQAADwAAAAAAAAAAAAAAAAAUBQAAZHJzL2Rvd25yZXYueG1sUEsFBgAAAAAEAAQA8wAA AB4GAAAAAA== " filled="f" stroked="f">
                <v:textbox>
                  <w:txbxContent>
                    <w:p w14:paraId="34E3D05B" w14:textId="77777777" w:rsidR="001B0390" w:rsidRPr="00C90DCD" w:rsidRDefault="001B0390" w:rsidP="001B0390">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2</w:t>
                      </w:r>
                    </w:p>
                    <w:p w14:paraId="22BD063C" w14:textId="77777777" w:rsidR="001B0390" w:rsidRPr="000B2B18" w:rsidRDefault="001B0390" w:rsidP="001B0390"/>
                  </w:txbxContent>
                </v:textbox>
              </v:shape>
            </w:pict>
          </mc:Fallback>
        </mc:AlternateContent>
      </w:r>
    </w:p>
    <w:p w14:paraId="0BC8A276" w14:textId="77777777" w:rsidR="00416CC8" w:rsidRPr="00DC6A76" w:rsidRDefault="00416CC8" w:rsidP="00980EA5">
      <w:pPr>
        <w:tabs>
          <w:tab w:val="left" w:pos="240"/>
        </w:tabs>
        <w:jc w:val="both"/>
        <w:rPr>
          <w:b/>
          <w:i/>
          <w:sz w:val="28"/>
          <w:szCs w:val="28"/>
          <w:u w:val="single"/>
        </w:rPr>
      </w:pPr>
    </w:p>
    <w:p w14:paraId="384F0C48" w14:textId="77777777" w:rsidR="000418B0" w:rsidRDefault="000418B0" w:rsidP="00980EA5">
      <w:pPr>
        <w:tabs>
          <w:tab w:val="left" w:pos="240"/>
        </w:tabs>
        <w:jc w:val="both"/>
        <w:rPr>
          <w:b/>
          <w:i/>
          <w:sz w:val="28"/>
          <w:szCs w:val="28"/>
          <w:u w:val="single"/>
        </w:rPr>
      </w:pPr>
    </w:p>
    <w:p w14:paraId="7B3547D0" w14:textId="77777777" w:rsidR="000418B0" w:rsidRDefault="000418B0" w:rsidP="00980EA5">
      <w:pPr>
        <w:tabs>
          <w:tab w:val="left" w:pos="240"/>
        </w:tabs>
        <w:jc w:val="both"/>
        <w:rPr>
          <w:b/>
          <w:i/>
          <w:sz w:val="28"/>
          <w:szCs w:val="28"/>
          <w:u w:val="single"/>
        </w:rPr>
      </w:pPr>
    </w:p>
    <w:p w14:paraId="1458E90F" w14:textId="77777777" w:rsidR="000418B0" w:rsidRDefault="000418B0" w:rsidP="00980EA5">
      <w:pPr>
        <w:tabs>
          <w:tab w:val="left" w:pos="240"/>
        </w:tabs>
        <w:jc w:val="both"/>
        <w:rPr>
          <w:b/>
          <w:i/>
          <w:sz w:val="28"/>
          <w:szCs w:val="28"/>
          <w:u w:val="single"/>
        </w:rPr>
      </w:pPr>
    </w:p>
    <w:p w14:paraId="32DA9418" w14:textId="4610FA23" w:rsidR="00980EA5" w:rsidRPr="00DC6A76" w:rsidRDefault="00980EA5" w:rsidP="00980EA5">
      <w:pPr>
        <w:tabs>
          <w:tab w:val="left" w:pos="240"/>
        </w:tabs>
        <w:jc w:val="both"/>
        <w:rPr>
          <w:sz w:val="28"/>
          <w:szCs w:val="28"/>
        </w:rPr>
      </w:pPr>
      <w:r w:rsidRPr="00DC6A76">
        <w:rPr>
          <w:b/>
          <w:i/>
          <w:sz w:val="28"/>
          <w:szCs w:val="28"/>
          <w:u w:val="single"/>
        </w:rPr>
        <w:lastRenderedPageBreak/>
        <w:t>Bài 5:</w:t>
      </w:r>
      <w:r w:rsidRPr="00DC6A76">
        <w:rPr>
          <w:sz w:val="28"/>
          <w:szCs w:val="28"/>
        </w:rPr>
        <w:t xml:space="preserve"> (1,5</w:t>
      </w:r>
      <w:r w:rsidR="00D7734A" w:rsidRPr="00DC6A76">
        <w:rPr>
          <w:sz w:val="28"/>
          <w:szCs w:val="28"/>
        </w:rPr>
        <w:t xml:space="preserve"> </w:t>
      </w:r>
      <w:r w:rsidRPr="00DC6A76">
        <w:rPr>
          <w:sz w:val="28"/>
          <w:szCs w:val="28"/>
        </w:rPr>
        <w:t xml:space="preserve">điểm)  </w:t>
      </w:r>
    </w:p>
    <w:p w14:paraId="06702447" w14:textId="159E5AB1" w:rsidR="00980EA5" w:rsidRPr="00DC6A76" w:rsidRDefault="00980EA5" w:rsidP="002760DB">
      <w:pPr>
        <w:tabs>
          <w:tab w:val="left" w:pos="240"/>
        </w:tabs>
        <w:ind w:firstLine="567"/>
        <w:jc w:val="both"/>
        <w:rPr>
          <w:sz w:val="28"/>
          <w:szCs w:val="28"/>
          <w:lang w:val="it-IT"/>
        </w:rPr>
      </w:pPr>
      <w:r w:rsidRPr="00DC6A76">
        <w:rPr>
          <w:sz w:val="28"/>
          <w:szCs w:val="28"/>
          <w:lang w:val="it-IT"/>
        </w:rPr>
        <w:t xml:space="preserve">Một nguồn điện có suất điện động e = 18 V, điện trở trong r = 6 </w:t>
      </w:r>
      <w:r w:rsidRPr="00DC6A76">
        <w:rPr>
          <w:sz w:val="28"/>
          <w:szCs w:val="28"/>
        </w:rPr>
        <w:sym w:font="Symbol" w:char="F057"/>
      </w:r>
      <w:r w:rsidRPr="00DC6A76">
        <w:rPr>
          <w:sz w:val="28"/>
          <w:szCs w:val="28"/>
          <w:lang w:val="it-IT"/>
        </w:rPr>
        <w:t xml:space="preserve"> dùng để thắp sáng các bóng đèn loại 6 V - 3 W.</w:t>
      </w:r>
    </w:p>
    <w:p w14:paraId="172C7D2E" w14:textId="7709F930" w:rsidR="00980EA5" w:rsidRPr="00DC6A76" w:rsidRDefault="00980EA5" w:rsidP="002760DB">
      <w:pPr>
        <w:tabs>
          <w:tab w:val="left" w:pos="240"/>
          <w:tab w:val="left" w:pos="360"/>
        </w:tabs>
        <w:ind w:firstLine="567"/>
        <w:jc w:val="both"/>
        <w:rPr>
          <w:sz w:val="28"/>
          <w:szCs w:val="28"/>
          <w:lang w:val="it-IT"/>
        </w:rPr>
      </w:pPr>
      <w:r w:rsidRPr="00DC6A76">
        <w:rPr>
          <w:sz w:val="28"/>
          <w:szCs w:val="28"/>
          <w:lang w:val="it-IT"/>
        </w:rPr>
        <w:t>a) Có thể mắc tối đa mấy bóng đèn để các đèn đều sáng bình thường và phải mắc chúng như thế nào?</w:t>
      </w:r>
    </w:p>
    <w:p w14:paraId="20CB08D5" w14:textId="54A98BD1" w:rsidR="00980EA5" w:rsidRPr="00DC6A76" w:rsidRDefault="00980EA5" w:rsidP="002760DB">
      <w:pPr>
        <w:tabs>
          <w:tab w:val="left" w:pos="240"/>
          <w:tab w:val="left" w:pos="360"/>
        </w:tabs>
        <w:ind w:firstLine="567"/>
        <w:jc w:val="both"/>
        <w:rPr>
          <w:sz w:val="28"/>
          <w:szCs w:val="28"/>
          <w:lang w:val="it-IT"/>
        </w:rPr>
      </w:pPr>
      <w:r w:rsidRPr="00DC6A76">
        <w:rPr>
          <w:sz w:val="28"/>
          <w:szCs w:val="28"/>
          <w:lang w:val="it-IT"/>
        </w:rPr>
        <w:t>b) Nếu chỉ có 6 bóng đèn thì phải mắc chúng thế nào để các bóng đèn sáng bình thường. Trong các cách mắc đó cách mắc nào lợi hơn.</w:t>
      </w:r>
    </w:p>
    <w:p w14:paraId="281E92EB" w14:textId="77777777" w:rsidR="001B0390" w:rsidRPr="00DC6A76" w:rsidRDefault="001B0390" w:rsidP="001B0390">
      <w:pPr>
        <w:tabs>
          <w:tab w:val="left" w:pos="240"/>
        </w:tabs>
        <w:jc w:val="both"/>
        <w:rPr>
          <w:sz w:val="28"/>
          <w:szCs w:val="28"/>
        </w:rPr>
      </w:pPr>
    </w:p>
    <w:p w14:paraId="37F71C69" w14:textId="77777777" w:rsidR="001B0390" w:rsidRPr="00DC6A76" w:rsidRDefault="001B0390" w:rsidP="001B0390">
      <w:pPr>
        <w:tabs>
          <w:tab w:val="left" w:pos="240"/>
        </w:tabs>
        <w:jc w:val="both"/>
        <w:rPr>
          <w:sz w:val="28"/>
          <w:szCs w:val="28"/>
        </w:rPr>
      </w:pPr>
      <w:r w:rsidRPr="00DC6A76">
        <w:rPr>
          <w:b/>
          <w:i/>
          <w:sz w:val="28"/>
          <w:szCs w:val="28"/>
          <w:u w:val="single"/>
        </w:rPr>
        <w:t>Bài 6:</w:t>
      </w:r>
      <w:r w:rsidRPr="00DC6A76">
        <w:rPr>
          <w:sz w:val="28"/>
          <w:szCs w:val="28"/>
        </w:rPr>
        <w:t xml:space="preserve"> (2 điểm)  </w:t>
      </w:r>
    </w:p>
    <w:p w14:paraId="1E09B639" w14:textId="02CDFA86" w:rsidR="001B0390" w:rsidRPr="00DC6A76" w:rsidRDefault="001B0390" w:rsidP="00F2787A">
      <w:pPr>
        <w:shd w:val="clear" w:color="auto" w:fill="FFFFFF"/>
        <w:tabs>
          <w:tab w:val="left" w:pos="284"/>
        </w:tabs>
        <w:ind w:firstLine="567"/>
        <w:jc w:val="both"/>
        <w:rPr>
          <w:sz w:val="28"/>
          <w:szCs w:val="28"/>
        </w:rPr>
      </w:pPr>
      <w:r w:rsidRPr="00DC6A76">
        <w:rPr>
          <w:sz w:val="28"/>
          <w:szCs w:val="28"/>
        </w:rPr>
        <w:t>Một giọt dầu nằm lơ lửng trong điện trường của một tụ điện phẳng. Đường kính giọt dầu là 1mm, khối lượng riêng của dầu là 800kg/m</w:t>
      </w:r>
      <w:r w:rsidRPr="00DC6A76">
        <w:rPr>
          <w:sz w:val="28"/>
          <w:szCs w:val="28"/>
          <w:vertAlign w:val="superscript"/>
        </w:rPr>
        <w:t>3</w:t>
      </w:r>
      <w:r w:rsidRPr="00DC6A76">
        <w:rPr>
          <w:sz w:val="28"/>
          <w:szCs w:val="28"/>
        </w:rPr>
        <w:t xml:space="preserve">. </w:t>
      </w:r>
      <w:r w:rsidRPr="00DC6A76">
        <w:rPr>
          <w:sz w:val="28"/>
          <w:szCs w:val="28"/>
          <w:lang w:val="pt-BR"/>
        </w:rPr>
        <w:t>Hiệu điện thế giữa 2 bản tụ là 220V, khoảng cách giữa 2 bản tụ là 2cm Bỏ qua lực đẩy ácimet của không khí. Lấy g =10m/s</w:t>
      </w:r>
      <w:r w:rsidRPr="00DC6A76">
        <w:rPr>
          <w:sz w:val="28"/>
          <w:szCs w:val="28"/>
          <w:vertAlign w:val="superscript"/>
          <w:lang w:val="pt-BR"/>
        </w:rPr>
        <w:t>2</w:t>
      </w:r>
    </w:p>
    <w:p w14:paraId="75A06685" w14:textId="6FF0C572" w:rsidR="001B0390" w:rsidRPr="00DC6A76" w:rsidRDefault="001B0390" w:rsidP="00F2787A">
      <w:pPr>
        <w:ind w:firstLine="567"/>
        <w:jc w:val="both"/>
        <w:rPr>
          <w:sz w:val="28"/>
          <w:szCs w:val="28"/>
          <w:lang w:val="pt-BR"/>
        </w:rPr>
      </w:pPr>
      <w:r w:rsidRPr="00DC6A76">
        <w:rPr>
          <w:b/>
          <w:sz w:val="28"/>
          <w:szCs w:val="28"/>
          <w:lang w:val="pt-BR"/>
        </w:rPr>
        <w:t>1</w:t>
      </w:r>
      <w:r w:rsidR="002760DB">
        <w:rPr>
          <w:b/>
          <w:sz w:val="28"/>
          <w:szCs w:val="28"/>
          <w:lang w:val="pt-BR"/>
        </w:rPr>
        <w:t>,</w:t>
      </w:r>
      <w:r w:rsidRPr="00DC6A76">
        <w:rPr>
          <w:sz w:val="28"/>
          <w:szCs w:val="28"/>
          <w:lang w:val="pt-BR"/>
        </w:rPr>
        <w:t xml:space="preserve"> Tính điện tích của giọt dầu. </w:t>
      </w:r>
    </w:p>
    <w:p w14:paraId="2589F6E7" w14:textId="02D3941D" w:rsidR="001B0390" w:rsidRPr="00DC6A76" w:rsidRDefault="001B0390" w:rsidP="00F2787A">
      <w:pPr>
        <w:ind w:firstLine="567"/>
        <w:jc w:val="both"/>
        <w:rPr>
          <w:sz w:val="28"/>
          <w:szCs w:val="28"/>
          <w:lang w:val="pt-BR"/>
        </w:rPr>
      </w:pPr>
      <w:r w:rsidRPr="00DC6A76">
        <w:rPr>
          <w:noProof/>
          <w:sz w:val="28"/>
          <w:szCs w:val="28"/>
        </w:rPr>
        <mc:AlternateContent>
          <mc:Choice Requires="wps">
            <w:drawing>
              <wp:anchor distT="0" distB="0" distL="114300" distR="114300" simplePos="0" relativeHeight="251665408" behindDoc="0" locked="0" layoutInCell="1" allowOverlap="1" wp14:anchorId="63A85EE3" wp14:editId="4D4D26C5">
                <wp:simplePos x="0" y="0"/>
                <wp:positionH relativeFrom="column">
                  <wp:posOffset>4800600</wp:posOffset>
                </wp:positionH>
                <wp:positionV relativeFrom="paragraph">
                  <wp:posOffset>-114300</wp:posOffset>
                </wp:positionV>
                <wp:extent cx="1106805" cy="803275"/>
                <wp:effectExtent l="0" t="0" r="0" b="0"/>
                <wp:wrapNone/>
                <wp:docPr id="288"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80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B237C" w14:textId="77777777" w:rsidR="001B0390" w:rsidRDefault="001B0390" w:rsidP="001B0390">
                            <w:r>
                              <w:rPr>
                                <w:noProof/>
                              </w:rPr>
                              <w:drawing>
                                <wp:inline distT="0" distB="0" distL="0" distR="0" wp14:anchorId="747FC749" wp14:editId="650D32E1">
                                  <wp:extent cx="921385" cy="709930"/>
                                  <wp:effectExtent l="0" t="0" r="0" b="0"/>
                                  <wp:docPr id="293" name="Picture 293"/>
                                  <wp:cNvGraphicFramePr>
                                    <a:graphicFrameLocks noChangeAspect="1"/>
                                  </wp:cNvGraphicFramePr>
                                  <a:graphic>
                                    <a:graphicData uri="http://schemas.openxmlformats.org/drawingml/2006/picture">
                                      <pic:pic xmlns:pic="http://schemas.openxmlformats.org/drawingml/2006/picture">
                                        <pic:nvPicPr>
                                          <pic:cNvPr id="0" name="Picture 46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1385" cy="7099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3A85EE3" id="Text Box 288" o:spid="_x0000_s1096" type="#_x0000_t202" style="position:absolute;left:0;text-align:left;margin-left:378pt;margin-top:-9pt;width:87.15pt;height:63.2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F9uhtgIAAMIFAAAOAAAAZHJzL2Uyb0RvYy54bWysVN1umzAUvp+0d7B8TzEUEkAlVRvCNKn7 kdo9gAMmWAMb2W6gm/buOzZJlraaNG3zhWX7HH/n7zvn6nrqO7RnSnMpchxcEIyYqGTNxS7HXx5K L8FIGypq2knBcvzENL5evX1zNQ4ZC2Uru5opBCBCZ+OQ49aYIfN9XbWsp/pCDkyAsJGqpwauaufX io6A3nd+SMjCH6WqByUrpjW8FrMQrxx+07DKfGoazQzqcgy+Gbcrt2/t7q+uaLZTdGh5dXCD/oUX PeUCjJ6gCmooelT8FVTPKyW1bMxFJXtfNg2vmIsBognIi2juWzowFwskRw+nNOn/B1t93H9WiNc5 DhMolaA9FOmBTQbdygnZN8jQOOgMFO8HUDUTCKDSLlo93Mnqq0ZCrlsqduxGKTm2jNbgYWB/+mdf ZxxtQbbjB1mDIfpopAOaGtXb9EFCEKBDpZ5O1bHOVNZkQBYJiTGqQJaQy3AZOxM0O/4elDbvmOyR PeRYQfUdOt3faWO9odlRxRoTsuRd5xjQiWcPoDi/gG34amXWC1fQ7ylJN8kmibwoXGy8iBSFd1Ou I29RBsu4uCzW6yL4Ye0GUdbyumbCmjmSK4j+rHgHms+0ONFLy47XFs66pNVuu+4U2lMgd+nWISFn av5zN1wSIJYXIQVhRG7D1CsXydKLyij20iVJPBKkt+mCRGlUlM9DuuOC/XtIaMxxGofxTKbfxkbc eh0bzXpuYHx0vLeMsMsq0cxScCNqdzaUd/P5LBXW/V+pgHIfC+0Iazk6s9VM28l1x6kPtrJ+AgYr CQQDmsLog0Mr1TeMRhgjORYw5zDq3gvogTSIIjt13CWKlyFc1Llkey6hogKgHBuM5uPazJPqcVB8 14KdY9fdQN+U3FHaNtjs06HbYFC4yA5DzU6i87vT+jV6Vz8BAAD//wMAUEsDBBQABgAIAAAAIQB3 +NxT3wAAAAsBAAAPAAAAZHJzL2Rvd25yZXYueG1sTI/BTsMwDIbvSLxDZCRuW9KNjq5rOqEBZ2Dw AFnrNaWNUzXZVnh6zAlutvzp9/cX28n14oxjaD1pSOYKBFLl65YaDR/vz7MMRIiGatN7Qg1fGGBb Xl8VJq/9hd7wvI+N4BAKudFgYxxyKUNl0Zkw9wMS345+dCbyOjayHs2Fw10vF0qtpDMt8QdrBtxZ rLr9yWnIlHvpuvXiNbi77yS1u0f/NHxqfXszPWxARJziHwy/+qwOJTsd/InqIHoN9+mKu0QNsyTj gYn1Ui1BHBhVWQqyLOT/DuUPAAAA//8DAFBLAQItABQABgAIAAAAIQC2gziS/gAAAOEBAAATAAAA AAAAAAAAAAAAAAAAAABbQ29udGVudF9UeXBlc10ueG1sUEsBAi0AFAAGAAgAAAAhADj9If/WAAAA lAEAAAsAAAAAAAAAAAAAAAAALwEAAF9yZWxzLy5yZWxzUEsBAi0AFAAGAAgAAAAhACwX26G2AgAA wgUAAA4AAAAAAAAAAAAAAAAALgIAAGRycy9lMm9Eb2MueG1sUEsBAi0AFAAGAAgAAAAhAHf43FPf AAAACwEAAA8AAAAAAAAAAAAAAAAAEAUAAGRycy9kb3ducmV2LnhtbFBLBQYAAAAABAAEAPMAAAAc BgAAAAA= " filled="f" stroked="f">
                <v:textbox style="mso-fit-shape-to-text:t">
                  <w:txbxContent>
                    <w:p w14:paraId="795B237C" w14:textId="77777777" w:rsidR="001B0390" w:rsidRDefault="001B0390" w:rsidP="001B0390">
                      <w:r>
                        <w:rPr>
                          <w:noProof/>
                        </w:rPr>
                        <w:drawing>
                          <wp:inline distT="0" distB="0" distL="0" distR="0" wp14:anchorId="747FC749" wp14:editId="650D32E1">
                            <wp:extent cx="921385" cy="70993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1385" cy="709930"/>
                                    </a:xfrm>
                                    <a:prstGeom prst="rect">
                                      <a:avLst/>
                                    </a:prstGeom>
                                    <a:noFill/>
                                    <a:ln>
                                      <a:noFill/>
                                    </a:ln>
                                  </pic:spPr>
                                </pic:pic>
                              </a:graphicData>
                            </a:graphic>
                          </wp:inline>
                        </w:drawing>
                      </w:r>
                    </w:p>
                  </w:txbxContent>
                </v:textbox>
              </v:shape>
            </w:pict>
          </mc:Fallback>
        </mc:AlternateContent>
      </w:r>
      <w:r w:rsidRPr="00DC6A76">
        <w:rPr>
          <w:b/>
          <w:sz w:val="28"/>
          <w:szCs w:val="28"/>
          <w:lang w:val="pt-BR"/>
        </w:rPr>
        <w:t>2</w:t>
      </w:r>
      <w:r w:rsidR="002760DB">
        <w:rPr>
          <w:b/>
          <w:sz w:val="28"/>
          <w:szCs w:val="28"/>
          <w:lang w:val="pt-BR"/>
        </w:rPr>
        <w:t>,</w:t>
      </w:r>
      <w:r w:rsidRPr="00DC6A76">
        <w:rPr>
          <w:sz w:val="28"/>
          <w:szCs w:val="28"/>
          <w:lang w:val="pt-BR"/>
        </w:rPr>
        <w:t xml:space="preserve"> Nếu đột nhiên hiệu điện thế đổi dấu:</w:t>
      </w:r>
    </w:p>
    <w:p w14:paraId="38D1B5B0" w14:textId="09E5CD04" w:rsidR="001B0390" w:rsidRPr="00DC6A76" w:rsidRDefault="001B0390" w:rsidP="00F2787A">
      <w:pPr>
        <w:jc w:val="both"/>
        <w:rPr>
          <w:sz w:val="28"/>
          <w:szCs w:val="28"/>
          <w:lang w:val="pt-BR"/>
        </w:rPr>
      </w:pPr>
      <w:r w:rsidRPr="00DC6A76">
        <w:rPr>
          <w:sz w:val="28"/>
          <w:szCs w:val="28"/>
          <w:lang w:val="pt-BR"/>
        </w:rPr>
        <w:t xml:space="preserve">   </w:t>
      </w:r>
      <w:r w:rsidRPr="00DC6A76">
        <w:rPr>
          <w:sz w:val="28"/>
          <w:szCs w:val="28"/>
          <w:lang w:val="pt-BR"/>
        </w:rPr>
        <w:tab/>
        <w:t>a, Hiện tượng xảy ra như thế nào?</w:t>
      </w:r>
    </w:p>
    <w:p w14:paraId="6033FC80" w14:textId="4FF6D9F0" w:rsidR="001B0390" w:rsidRPr="00DC6A76" w:rsidRDefault="001B0390" w:rsidP="00F2787A">
      <w:pPr>
        <w:jc w:val="both"/>
        <w:rPr>
          <w:sz w:val="28"/>
          <w:szCs w:val="28"/>
          <w:lang w:val="pt-BR"/>
        </w:rPr>
      </w:pPr>
      <w:r w:rsidRPr="00DC6A76">
        <w:rPr>
          <w:sz w:val="28"/>
          <w:szCs w:val="28"/>
          <w:lang w:val="pt-BR"/>
        </w:rPr>
        <w:t xml:space="preserve">   </w:t>
      </w:r>
      <w:r w:rsidRPr="00DC6A76">
        <w:rPr>
          <w:sz w:val="28"/>
          <w:szCs w:val="28"/>
          <w:lang w:val="pt-BR"/>
        </w:rPr>
        <w:tab/>
        <w:t xml:space="preserve">b, Tính thời gian giọt dầu rơi xuống bản dưới, biết lúc </w:t>
      </w:r>
    </w:p>
    <w:p w14:paraId="456A92FE" w14:textId="4C13A199" w:rsidR="001B0390" w:rsidRPr="00DC6A76" w:rsidRDefault="001B0390" w:rsidP="00F2787A">
      <w:pPr>
        <w:jc w:val="both"/>
        <w:rPr>
          <w:sz w:val="28"/>
          <w:szCs w:val="28"/>
          <w:lang w:val="pt-BR"/>
        </w:rPr>
      </w:pPr>
      <w:r w:rsidRPr="00DC6A76">
        <w:rPr>
          <w:sz w:val="28"/>
          <w:szCs w:val="28"/>
          <w:lang w:val="pt-BR"/>
        </w:rPr>
        <w:t>đầu giọt dầu ở chính giữa 2 bản.</w:t>
      </w:r>
    </w:p>
    <w:p w14:paraId="2495E19B" w14:textId="77777777" w:rsidR="001B0390" w:rsidRPr="00DC6A76" w:rsidRDefault="001B0390" w:rsidP="001B0390">
      <w:pPr>
        <w:jc w:val="center"/>
        <w:rPr>
          <w:rFonts w:ascii=".VnTime" w:hAnsi=".VnTime"/>
          <w:b/>
          <w:i/>
          <w:sz w:val="28"/>
          <w:szCs w:val="28"/>
        </w:rPr>
      </w:pPr>
      <w:r w:rsidRPr="00DC6A76">
        <w:rPr>
          <w:b/>
          <w:sz w:val="28"/>
          <w:szCs w:val="28"/>
        </w:rPr>
        <w:t xml:space="preserve">                                                                                                                               </w:t>
      </w:r>
      <w:r w:rsidRPr="00DC6A76">
        <w:rPr>
          <w:rFonts w:ascii=".VnTime" w:hAnsi=".VnTime"/>
          <w:b/>
          <w:i/>
          <w:sz w:val="28"/>
          <w:szCs w:val="28"/>
        </w:rPr>
        <w:t>H</w:t>
      </w:r>
      <w:r w:rsidRPr="00DC6A76">
        <w:rPr>
          <w:rFonts w:ascii=".VnTime"/>
          <w:b/>
          <w:i/>
          <w:sz w:val="28"/>
          <w:szCs w:val="28"/>
        </w:rPr>
        <w:t>ì</w:t>
      </w:r>
      <w:r w:rsidRPr="00DC6A76">
        <w:rPr>
          <w:rFonts w:ascii=".VnTime" w:hAnsi=".VnTime"/>
          <w:b/>
          <w:i/>
          <w:sz w:val="28"/>
          <w:szCs w:val="28"/>
        </w:rPr>
        <w:t>nh 3</w:t>
      </w:r>
    </w:p>
    <w:p w14:paraId="15174616" w14:textId="77777777" w:rsidR="001D2C23" w:rsidRPr="00DC6A76" w:rsidRDefault="001D2C23" w:rsidP="001D2C23">
      <w:pPr>
        <w:tabs>
          <w:tab w:val="left" w:pos="240"/>
        </w:tabs>
        <w:jc w:val="both"/>
        <w:rPr>
          <w:sz w:val="28"/>
          <w:szCs w:val="28"/>
        </w:rPr>
      </w:pPr>
      <w:r w:rsidRPr="00DC6A76">
        <w:rPr>
          <w:b/>
          <w:i/>
          <w:sz w:val="28"/>
          <w:szCs w:val="28"/>
          <w:u w:val="single"/>
        </w:rPr>
        <w:t>Bài 7:</w:t>
      </w:r>
      <w:r w:rsidRPr="00DC6A76">
        <w:rPr>
          <w:sz w:val="28"/>
          <w:szCs w:val="28"/>
        </w:rPr>
        <w:t xml:space="preserve"> (2 điểm)  </w:t>
      </w:r>
    </w:p>
    <w:p w14:paraId="38E8793C" w14:textId="77777777" w:rsidR="001D2C23" w:rsidRPr="00DC6A76" w:rsidRDefault="001D2C23" w:rsidP="002760DB">
      <w:pPr>
        <w:ind w:firstLine="567"/>
        <w:jc w:val="both"/>
        <w:rPr>
          <w:sz w:val="28"/>
          <w:szCs w:val="28"/>
        </w:rPr>
      </w:pPr>
      <w:r w:rsidRPr="00DC6A76">
        <w:rPr>
          <w:sz w:val="28"/>
          <w:szCs w:val="28"/>
        </w:rPr>
        <w:t>Nêu một phương án thực nghiệm xác định điện trở của một ampe kế. Dụng cụ gồm: một nguồn điện có hiệu điện thế không đổi, một ampe kế cần xác định điện trở, một điện trở R</w:t>
      </w:r>
      <w:r w:rsidRPr="00DC6A76">
        <w:rPr>
          <w:sz w:val="28"/>
          <w:szCs w:val="28"/>
          <w:vertAlign w:val="subscript"/>
        </w:rPr>
        <w:t>0</w:t>
      </w:r>
      <w:r w:rsidRPr="00DC6A76">
        <w:rPr>
          <w:sz w:val="28"/>
          <w:szCs w:val="28"/>
        </w:rPr>
        <w:t xml:space="preserve"> đã biết giá trị, một biến trở con chạy R</w:t>
      </w:r>
      <w:r w:rsidRPr="00DC6A76">
        <w:rPr>
          <w:sz w:val="28"/>
          <w:szCs w:val="28"/>
          <w:vertAlign w:val="subscript"/>
        </w:rPr>
        <w:t>b</w:t>
      </w:r>
      <w:r w:rsidRPr="00DC6A76">
        <w:rPr>
          <w:sz w:val="28"/>
          <w:szCs w:val="28"/>
        </w:rPr>
        <w:t xml:space="preserve"> có điện trở toàn phần lớn hơn R</w:t>
      </w:r>
      <w:r w:rsidRPr="00DC6A76">
        <w:rPr>
          <w:sz w:val="28"/>
          <w:szCs w:val="28"/>
          <w:vertAlign w:val="subscript"/>
        </w:rPr>
        <w:t>0</w:t>
      </w:r>
      <w:r w:rsidRPr="00DC6A76">
        <w:rPr>
          <w:sz w:val="28"/>
          <w:szCs w:val="28"/>
        </w:rPr>
        <w:t>, hai công tắc điện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xml:space="preserve">, một số dây dẫn đủ dùng. Các công tắc điện và dây dẫn có điện trở không đáng kể. </w:t>
      </w:r>
    </w:p>
    <w:p w14:paraId="497FB1F6" w14:textId="44703ECE" w:rsidR="001D2C23" w:rsidRDefault="001D2C23" w:rsidP="002760DB">
      <w:pPr>
        <w:ind w:firstLine="567"/>
        <w:jc w:val="both"/>
        <w:rPr>
          <w:i/>
          <w:sz w:val="28"/>
          <w:szCs w:val="28"/>
        </w:rPr>
      </w:pPr>
      <w:r w:rsidRPr="00DC6A76">
        <w:rPr>
          <w:b/>
          <w:sz w:val="28"/>
          <w:szCs w:val="28"/>
        </w:rPr>
        <w:t>Chú ý</w:t>
      </w:r>
      <w:r w:rsidRPr="00DC6A76">
        <w:rPr>
          <w:sz w:val="28"/>
          <w:szCs w:val="28"/>
        </w:rPr>
        <w:t>: Không mắc ampe kế trực tiếp vào nguồn</w:t>
      </w:r>
      <w:r w:rsidRPr="00DC6A76">
        <w:rPr>
          <w:i/>
          <w:sz w:val="28"/>
          <w:szCs w:val="28"/>
        </w:rPr>
        <w:t>.</w:t>
      </w:r>
    </w:p>
    <w:p w14:paraId="21263CBB" w14:textId="77777777" w:rsidR="002760DB" w:rsidRPr="00DC6A76" w:rsidRDefault="002760DB" w:rsidP="001D2C23">
      <w:pPr>
        <w:ind w:firstLine="720"/>
        <w:jc w:val="both"/>
        <w:rPr>
          <w:i/>
          <w:sz w:val="28"/>
          <w:szCs w:val="28"/>
        </w:rPr>
      </w:pPr>
    </w:p>
    <w:p w14:paraId="331BE562" w14:textId="77777777" w:rsidR="00B71C12" w:rsidRPr="00DC6A76" w:rsidRDefault="00B71C12" w:rsidP="00B71C12">
      <w:pPr>
        <w:tabs>
          <w:tab w:val="left" w:pos="2806"/>
          <w:tab w:val="left" w:pos="5454"/>
          <w:tab w:val="left" w:pos="8107"/>
        </w:tabs>
        <w:jc w:val="center"/>
        <w:rPr>
          <w:b/>
          <w:sz w:val="28"/>
          <w:szCs w:val="28"/>
        </w:rPr>
      </w:pPr>
      <w:r w:rsidRPr="00DC6A76">
        <w:rPr>
          <w:b/>
          <w:sz w:val="28"/>
          <w:szCs w:val="28"/>
        </w:rPr>
        <w:t>------------------ Hết ------------------</w:t>
      </w:r>
    </w:p>
    <w:p w14:paraId="503BB4BF" w14:textId="77777777" w:rsidR="00B71C12" w:rsidRPr="00DC6A76" w:rsidRDefault="00B71C12" w:rsidP="00B71C12">
      <w:pPr>
        <w:tabs>
          <w:tab w:val="left" w:pos="2806"/>
          <w:tab w:val="left" w:pos="5454"/>
          <w:tab w:val="left" w:pos="8107"/>
        </w:tabs>
        <w:rPr>
          <w:b/>
          <w:sz w:val="28"/>
          <w:szCs w:val="28"/>
        </w:rPr>
      </w:pPr>
    </w:p>
    <w:p w14:paraId="1D91DC8E" w14:textId="77777777" w:rsidR="00B71C12" w:rsidRPr="00DC6A76" w:rsidRDefault="00B71C12" w:rsidP="00B71C12">
      <w:pPr>
        <w:tabs>
          <w:tab w:val="left" w:pos="2806"/>
          <w:tab w:val="left" w:pos="5454"/>
          <w:tab w:val="left" w:pos="8107"/>
        </w:tabs>
        <w:spacing w:line="288" w:lineRule="auto"/>
        <w:jc w:val="center"/>
        <w:rPr>
          <w:sz w:val="28"/>
          <w:szCs w:val="28"/>
        </w:rPr>
      </w:pPr>
      <w:r w:rsidRPr="00DC6A76">
        <w:rPr>
          <w:sz w:val="28"/>
          <w:szCs w:val="28"/>
        </w:rPr>
        <w:t>Thí sinh không được sử dụng tài liệu. Cán bộ coi thi không giải thích gì thêm.</w:t>
      </w:r>
    </w:p>
    <w:p w14:paraId="7FC6ECE7" w14:textId="6C3C7C51" w:rsidR="00B71C12" w:rsidRPr="00DC6A76" w:rsidRDefault="00B71C12" w:rsidP="00B71C12">
      <w:pPr>
        <w:tabs>
          <w:tab w:val="left" w:pos="2806"/>
          <w:tab w:val="left" w:pos="5454"/>
          <w:tab w:val="left" w:pos="8107"/>
        </w:tabs>
        <w:spacing w:line="288" w:lineRule="auto"/>
        <w:jc w:val="center"/>
        <w:rPr>
          <w:sz w:val="28"/>
          <w:szCs w:val="28"/>
        </w:rPr>
      </w:pPr>
      <w:r w:rsidRPr="00DC6A76">
        <w:rPr>
          <w:sz w:val="28"/>
          <w:szCs w:val="28"/>
        </w:rPr>
        <w:t>Họ tên, Chữ kí của cán bộ coi thi:………………………………………………………</w:t>
      </w:r>
    </w:p>
    <w:p w14:paraId="42DB08ED" w14:textId="77777777" w:rsidR="006F435E" w:rsidRPr="00DC6A76" w:rsidRDefault="006F435E" w:rsidP="006F435E">
      <w:pPr>
        <w:spacing w:line="20" w:lineRule="atLeast"/>
        <w:rPr>
          <w:sz w:val="28"/>
          <w:szCs w:val="28"/>
        </w:rPr>
      </w:pPr>
    </w:p>
    <w:p w14:paraId="67F24EC7" w14:textId="77777777" w:rsidR="007765F3" w:rsidRPr="00DC6A76" w:rsidRDefault="007765F3" w:rsidP="006F435E">
      <w:pPr>
        <w:spacing w:line="20" w:lineRule="atLeast"/>
        <w:rPr>
          <w:sz w:val="28"/>
          <w:szCs w:val="28"/>
        </w:rPr>
      </w:pPr>
    </w:p>
    <w:p w14:paraId="55C50A99" w14:textId="77777777" w:rsidR="006F435E" w:rsidRPr="00DC6A76" w:rsidRDefault="006F435E" w:rsidP="006F435E">
      <w:pPr>
        <w:spacing w:line="20" w:lineRule="atLeast"/>
        <w:rPr>
          <w:sz w:val="28"/>
          <w:szCs w:val="28"/>
        </w:rPr>
      </w:pPr>
    </w:p>
    <w:p w14:paraId="3A1181C2" w14:textId="77777777" w:rsidR="00A65B12" w:rsidRPr="00DC6A76" w:rsidRDefault="006F435E" w:rsidP="006F435E">
      <w:pPr>
        <w:spacing w:line="20" w:lineRule="atLeast"/>
        <w:rPr>
          <w:sz w:val="28"/>
          <w:szCs w:val="28"/>
        </w:rPr>
      </w:pPr>
      <w:r w:rsidRPr="00DC6A76">
        <w:rPr>
          <w:sz w:val="28"/>
          <w:szCs w:val="28"/>
        </w:rPr>
        <w:t xml:space="preserve">  </w:t>
      </w:r>
    </w:p>
    <w:p w14:paraId="71A264C6" w14:textId="77777777" w:rsidR="00A65B12" w:rsidRPr="00DC6A76" w:rsidRDefault="00A65B12">
      <w:pPr>
        <w:spacing w:after="160" w:line="259" w:lineRule="auto"/>
        <w:rPr>
          <w:sz w:val="28"/>
          <w:szCs w:val="28"/>
        </w:rPr>
      </w:pPr>
      <w:r w:rsidRPr="00DC6A76">
        <w:rPr>
          <w:sz w:val="28"/>
          <w:szCs w:val="28"/>
        </w:rPr>
        <w:br w:type="page"/>
      </w:r>
    </w:p>
    <w:p w14:paraId="0334756A" w14:textId="4CABB097" w:rsidR="006F435E" w:rsidRPr="00DC6A76" w:rsidRDefault="006F435E" w:rsidP="006F435E">
      <w:pPr>
        <w:spacing w:line="20" w:lineRule="atLeast"/>
        <w:rPr>
          <w:sz w:val="28"/>
          <w:szCs w:val="28"/>
        </w:rPr>
      </w:pPr>
      <w:r w:rsidRPr="00DC6A76">
        <w:rPr>
          <w:sz w:val="28"/>
          <w:szCs w:val="28"/>
        </w:rPr>
        <w:lastRenderedPageBreak/>
        <w:t xml:space="preserve"> ĐÁP ÁN </w:t>
      </w:r>
    </w:p>
    <w:p w14:paraId="0E891138" w14:textId="77777777" w:rsidR="006F435E" w:rsidRPr="00DC6A76" w:rsidRDefault="006F435E" w:rsidP="006F435E">
      <w:pPr>
        <w:tabs>
          <w:tab w:val="left" w:pos="2120"/>
        </w:tabs>
        <w:spacing w:line="20" w:lineRule="atLeast"/>
        <w:jc w:val="both"/>
        <w:rPr>
          <w:sz w:val="28"/>
          <w:szCs w:val="28"/>
        </w:rPr>
      </w:pPr>
      <w:r w:rsidRPr="00DC6A76">
        <w:rPr>
          <w:sz w:val="28"/>
          <w:szCs w:val="28"/>
        </w:rPr>
        <w:t xml:space="preserve"> </w:t>
      </w:r>
    </w:p>
    <w:tbl>
      <w:tblPr>
        <w:tblStyle w:val="TableGrid"/>
        <w:tblW w:w="10065" w:type="dxa"/>
        <w:tblInd w:w="-289" w:type="dxa"/>
        <w:tblLook w:val="04A0" w:firstRow="1" w:lastRow="0" w:firstColumn="1" w:lastColumn="0" w:noHBand="0" w:noVBand="1"/>
      </w:tblPr>
      <w:tblGrid>
        <w:gridCol w:w="1576"/>
        <w:gridCol w:w="7566"/>
        <w:gridCol w:w="923"/>
      </w:tblGrid>
      <w:tr w:rsidR="006F435E" w:rsidRPr="00DC6A76" w14:paraId="72E7641B" w14:textId="77777777" w:rsidTr="006C1EC4">
        <w:tc>
          <w:tcPr>
            <w:tcW w:w="1576" w:type="dxa"/>
          </w:tcPr>
          <w:p w14:paraId="3B663D2E" w14:textId="77777777" w:rsidR="006F435E" w:rsidRPr="00DC6A76" w:rsidRDefault="006F435E" w:rsidP="00C33E85">
            <w:pPr>
              <w:spacing w:line="20" w:lineRule="atLeast"/>
              <w:jc w:val="both"/>
              <w:rPr>
                <w:sz w:val="28"/>
                <w:szCs w:val="28"/>
              </w:rPr>
            </w:pPr>
            <w:r w:rsidRPr="00DC6A76">
              <w:rPr>
                <w:sz w:val="28"/>
                <w:szCs w:val="28"/>
              </w:rPr>
              <w:t>1</w:t>
            </w:r>
          </w:p>
        </w:tc>
        <w:tc>
          <w:tcPr>
            <w:tcW w:w="7566" w:type="dxa"/>
          </w:tcPr>
          <w:p w14:paraId="5C45E227" w14:textId="77777777" w:rsidR="006F435E" w:rsidRPr="00DC6A76" w:rsidRDefault="006F435E" w:rsidP="006F435E">
            <w:pPr>
              <w:jc w:val="both"/>
              <w:rPr>
                <w:bCs/>
                <w:iCs/>
                <w:sz w:val="28"/>
                <w:szCs w:val="28"/>
              </w:rPr>
            </w:pPr>
            <w:r w:rsidRPr="00DC6A76">
              <w:rPr>
                <w:noProof/>
                <w:sz w:val="28"/>
                <w:szCs w:val="28"/>
              </w:rPr>
              <mc:AlternateContent>
                <mc:Choice Requires="wpg">
                  <w:drawing>
                    <wp:anchor distT="0" distB="0" distL="114300" distR="114300" simplePos="0" relativeHeight="251661312" behindDoc="0" locked="0" layoutInCell="1" allowOverlap="1" wp14:anchorId="23D53A85" wp14:editId="4632C9D2">
                      <wp:simplePos x="0" y="0"/>
                      <wp:positionH relativeFrom="column">
                        <wp:posOffset>3090227</wp:posOffset>
                      </wp:positionH>
                      <wp:positionV relativeFrom="paragraph">
                        <wp:posOffset>494077</wp:posOffset>
                      </wp:positionV>
                      <wp:extent cx="1404620" cy="1617259"/>
                      <wp:effectExtent l="0" t="0" r="24130" b="2159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4620" cy="1617259"/>
                                <a:chOff x="5199" y="3168"/>
                                <a:chExt cx="2116" cy="3285"/>
                              </a:xfrm>
                            </wpg:grpSpPr>
                            <wps:wsp>
                              <wps:cNvPr id="3" name="Line 476"/>
                              <wps:cNvCnPr>
                                <a:cxnSpLocks noChangeShapeType="1"/>
                              </wps:cNvCnPr>
                              <wps:spPr bwMode="auto">
                                <a:xfrm>
                                  <a:off x="5699" y="3573"/>
                                  <a:ext cx="0" cy="288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 name="Line 477"/>
                              <wps:cNvCnPr>
                                <a:cxnSpLocks noChangeShapeType="1"/>
                              </wps:cNvCnPr>
                              <wps:spPr bwMode="auto">
                                <a:xfrm>
                                  <a:off x="5699" y="4653"/>
                                  <a:ext cx="161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Line 478"/>
                              <wps:cNvCnPr>
                                <a:cxnSpLocks noChangeShapeType="1"/>
                              </wps:cNvCnPr>
                              <wps:spPr bwMode="auto">
                                <a:xfrm flipV="1">
                                  <a:off x="5699" y="3573"/>
                                  <a:ext cx="1308"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479"/>
                              <wps:cNvSpPr txBox="1">
                                <a:spLocks noChangeArrowheads="1"/>
                              </wps:cNvSpPr>
                              <wps:spPr bwMode="auto">
                                <a:xfrm>
                                  <a:off x="5338" y="438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5AF07" w14:textId="77777777" w:rsidR="00C33E85" w:rsidRDefault="00C33E85" w:rsidP="006F435E">
                                    <w:r>
                                      <w:t>0</w:t>
                                    </w:r>
                                  </w:p>
                                </w:txbxContent>
                              </wps:txbx>
                              <wps:bodyPr rot="0" vert="horz" wrap="square" lIns="91440" tIns="45720" rIns="91440" bIns="45720" anchor="t" anchorCtr="0" upright="1">
                                <a:noAutofit/>
                              </wps:bodyPr>
                            </wps:wsp>
                            <wps:wsp>
                              <wps:cNvPr id="7" name="Text Box 480"/>
                              <wps:cNvSpPr txBox="1">
                                <a:spLocks noChangeArrowheads="1"/>
                              </wps:cNvSpPr>
                              <wps:spPr bwMode="auto">
                                <a:xfrm>
                                  <a:off x="6349" y="4578"/>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A6D06" w14:textId="77777777" w:rsidR="00C33E85" w:rsidRDefault="00C33E85" w:rsidP="006F435E">
                                    <w:r>
                                      <w:t>3</w:t>
                                    </w:r>
                                  </w:p>
                                </w:txbxContent>
                              </wps:txbx>
                              <wps:bodyPr rot="0" vert="horz" wrap="square" lIns="91440" tIns="45720" rIns="91440" bIns="45720" anchor="t" anchorCtr="0" upright="1">
                                <a:noAutofit/>
                              </wps:bodyPr>
                            </wps:wsp>
                            <wps:wsp>
                              <wps:cNvPr id="8" name="Text Box 481"/>
                              <wps:cNvSpPr txBox="1">
                                <a:spLocks noChangeArrowheads="1"/>
                              </wps:cNvSpPr>
                              <wps:spPr bwMode="auto">
                                <a:xfrm>
                                  <a:off x="5214" y="5838"/>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A1B33" w14:textId="77777777" w:rsidR="00C33E85" w:rsidRDefault="00C33E85" w:rsidP="006F435E">
                                    <w:r>
                                      <w:t>-6</w:t>
                                    </w:r>
                                  </w:p>
                                </w:txbxContent>
                              </wps:txbx>
                              <wps:bodyPr rot="0" vert="horz" wrap="square" lIns="91440" tIns="45720" rIns="91440" bIns="45720" anchor="t" anchorCtr="0" upright="1">
                                <a:noAutofit/>
                              </wps:bodyPr>
                            </wps:wsp>
                            <wps:wsp>
                              <wps:cNvPr id="9" name="Text Box 482"/>
                              <wps:cNvSpPr txBox="1">
                                <a:spLocks noChangeArrowheads="1"/>
                              </wps:cNvSpPr>
                              <wps:spPr bwMode="auto">
                                <a:xfrm>
                                  <a:off x="5199" y="3168"/>
                                  <a:ext cx="10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1ABE2" w14:textId="77777777" w:rsidR="00C33E85" w:rsidRDefault="00C33E85" w:rsidP="006F435E">
                                    <w:r>
                                      <w:t>v(m/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53A85" id="Group 2" o:spid="_x0000_s1097" style="position:absolute;left:0;text-align:left;margin-left:243.3pt;margin-top:38.9pt;width:110.6pt;height:127.35pt;z-index:251661312" coordorigin="5199,3168" coordsize="2116,32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OyM4twQAANkbAAAOAAAAZHJzL2Uyb0RvYy54bWzsWV1vozgUfV9p/4PFexpMDAHUdNTmo1qp u1tpOvPugAlowWaN26Sz2v++1zbQfHS23c40mpWShwRic7m+Pvfcc+H8w6Yq0QOTTSH4xMFnroMY T0Ra8NXE+XS3GIQOahTlKS0FZxPnkTXOh4uffzpf1zHzRC7KlEkERngTr+uJkytVx8Nhk+Ssos2Z qBmHwUzIiio4lathKukarFfl0HPdYLgWMq2lSFjTwL8zO+hcGPtZxhL1e5Y1TKFy4oBvynxL873U 38OLcxqvJK3zImndoG/woqIFh5v2pmZUUXQviwNTVZFI0YhMnSWiGoosKxJm1gCrwe7eaq6luK/N WlbxelX3YYLQ7sXpzWaT3x5uJSrSieM5iNMKtsjcFXk6NOt6FcOMa1l/rG+lXR8c3ojkjwaGh/vj +nxlJ6Pl+leRgjl6r4QJzSaTlTYBi0YbswOP/Q6wjUIJ/ImJSwIPNiqBMRzgsedHdo+SHDZSX+fj KHIQDI9wEHZj8/Z6D+PAXjzyQl+PDmlsb2ycbZ3TKwO8NU8hbb4tpB9zWjOzU40OWBvSURfSm4Iz RMaBjamZMuU2oMmGtwFFXExzylfMGLt7rCF42CxBOwtW7SX6pIHdeDHAftAFyh+PbKC6MLcB9sLQ ZEAfIxrXslHXTFRIH0ycEhw3m0cfbhplw9lN0XvJxaIoS/ifxiVHa3A4cn3XXNGIskj1qB5s5Go5 LSV6oDoPzafdnJ1pgHeeGms5o+mcp0iZMFApxdrR9iuWOqhkwDX6yExVtChhqnWu5Pp2sE5wtz2y efhX5EbzcB6SAfGC+YC4s9ngcjElg2CBx/5sNJtOZ/hv7TkmcV6kKePa+Y4TMHkdQFp2stncs0If puGudQNPcLb7NU4DUO0OW5QuRfp4K/XqWsweCbxkD7xjHe0dJNL4COAlgb8HXqCFNsd/cPBuo/Nl IEMSnsBriv5/KmbPM6+/B15TKN4XvCgri/qzpmzNO22R+xcOxiMXtJGuc54PFc/SV1cjO459Kw1H vud/PxbeBrL184TU74VUoDIru+50cb4SG9AJRvK0aNXCC6kNDHTQaqz+6uXCpS6Oul6ChtnRC1az aTuv0wujEQAS8EhG4R7ljgOQMhqqPnkBqRIUtwHeawSDTpSt0viD8t+OQtkRMgvzaVN3a9pXq7xR Jp0ewR5xr7xosAjC8YAsiD+Ixm44cHF0FQUuichssatHjIq0rRLIiLfqEa2ivokeqkJBy1YW1cQJ eyVH41axHXBFL6e0+53Q6X6fEzxqs9yYjqRPAyuBkBSgSEG6QrsJB7mQX0ASQus2cZo/76lkIAx/ 4ZAEESYAU6TMCfHHup+Q2yPL7RHKEzA1cZSD7OFU2f7wvpbFKoc7WUbn4hI6mawwKlgnlfXq6Lps fEgYVsUfnTCCEbGdGMS47cS6BuNEGM92PifCeFfCwKY4PeXmiTEMj0JV35cYoREKR2cM38PQVmod EYLWMKXixBj68chXn5WcGON9GaPPg5PG2HpwCWX9gDHaB8LmSeQRm5LDp70dY2CXQJt/6ko0f2w/ Xj1RxvtSRp8I/xfKMG8+4P2Rabrad136BdX2uWljnt7IXfwDAAD//wMAUEsDBBQABgAIAAAAIQDW LqFU4QAAAAoBAAAPAAAAZHJzL2Rvd25yZXYueG1sTI/BaoNAEIbvhb7DMoXemtXYaDCOIYS2p1Bo Uii5TXSiEndX3I2at+/m1N5mmI9/vj9bT6oVA/e2MRohnAUgWBembHSF8H14f1mCsI50Sa3RjHBj C+v88SGjtDSj/uJh7yrhQ7RNCaF2rkultEXNiuzMdKz97Wx6Rc6vfSXLnkYfrlo5D4JYKmq0/1BT x9uai8v+qhA+Rho3Ufg27C7n7e14WHz+7EJGfH6aNisQjif3B8Nd36tD7p1O5qpLK1qE12UcexQh SXwFDyTBfTghRNF8ATLP5P8K+S8AAAD//wMAUEsBAi0AFAAGAAgAAAAhALaDOJL+AAAA4QEAABMA AAAAAAAAAAAAAAAAAAAAAFtDb250ZW50X1R5cGVzXS54bWxQSwECLQAUAAYACAAAACEAOP0h/9YA AACUAQAACwAAAAAAAAAAAAAAAAAvAQAAX3JlbHMvLnJlbHNQSwECLQAUAAYACAAAACEA0jsjOLcE AADZGwAADgAAAAAAAAAAAAAAAAAuAgAAZHJzL2Uyb0RvYy54bWxQSwECLQAUAAYACAAAACEA1i6h VOEAAAAKAQAADwAAAAAAAAAAAAAAAAARBwAAZHJzL2Rvd25yZXYueG1sUEsFBgAAAAAEAAQA8wAA AB8IAAAAAA== ">
                      <v:line id="Line 476" o:spid="_x0000_s1098" style="position:absolute;visibility:visible;mso-wrap-style:square" from="5699,3573" to="5699,64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tvFVwwAAANoAAAAPAAAAZHJzL2Rvd25yZXYueG1sRI9BawIx FITvQv9DeIXeNNuKIqtRSlFsDxVrxfMzed0s3bwsm9Rd++uNIHgcZuYbZrboXCVO1ITSs4LnQQaC WHtTcqFg/73qT0CEiGyw8kwKzhRgMX/ozTA3vuUvOu1iIRKEQ44KbIx1LmXQlhyGga+Jk/fjG4cx yaaQpsE2wV0lX7JsLB2WnBYs1vRmSf/u/pyC0fjgjhg/PoebyVIv/23r9Xqr1NNj9zoFEamL9/Ct /W4UDOF6Jd0AOb8AAAD//wMAUEsBAi0AFAAGAAgAAAAhANvh9svuAAAAhQEAABMAAAAAAAAAAAAA AAAAAAAAAFtDb250ZW50X1R5cGVzXS54bWxQSwECLQAUAAYACAAAACEAWvQsW78AAAAVAQAACwAA AAAAAAAAAAAAAAAfAQAAX3JlbHMvLnJlbHNQSwECLQAUAAYACAAAACEAxLbxVcMAAADaAAAADwAA AAAAAAAAAAAAAAAHAgAAZHJzL2Rvd25yZXYueG1sUEsFBgAAAAADAAMAtwAAAPcCAAAAAA== " strokeweight="1.5pt">
                        <v:stroke startarrow="open"/>
                      </v:line>
                      <v:line id="Line 477" o:spid="_x0000_s1099" style="position:absolute;visibility:visible;mso-wrap-style:square" from="5699,4653" to="7315,46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Oq/swwAAANoAAAAPAAAAZHJzL2Rvd25yZXYueG1sRI9Ra8JA EITfBf/DsULf9FJbRaKniFBoaUE0peDbkluT0NxeuNtq+u97BcHHYWa+YVab3rXqQiE2ng08TjJQ xKW3DVcGPouX8QJUFGSLrWcy8EsRNuvhYIW59Vc+0OUolUoQjjkaqEW6XOtY1uQwTnxHnLyzDw4l yVBpG/Ca4K7V0yyba4cNp4UaO9rVVH4ff5yBfi9aF8X0bfFRPs2+pD29h+JkzMOo3y5BCfVyD9/a r9bAM/xfSTdAr/8AAAD//wMAUEsBAi0AFAAGAAgAAAAhANvh9svuAAAAhQEAABMAAAAAAAAAAAAA AAAAAAAAAFtDb250ZW50X1R5cGVzXS54bWxQSwECLQAUAAYACAAAACEAWvQsW78AAAAVAQAACwAA AAAAAAAAAAAAAAAfAQAAX3JlbHMvLnJlbHNQSwECLQAUAAYACAAAACEA6zqv7MMAAADaAAAADwAA AAAAAAAAAAAAAAAHAgAAZHJzL2Rvd25yZXYueG1sUEsFBgAAAAADAAMAtwAAAPcCAAAAAA== " strokeweight="1.5pt">
                        <v:stroke endarrow="open"/>
                      </v:line>
                      <v:line id="Line 478" o:spid="_x0000_s1100" style="position:absolute;flip:y;visibility:visible;mso-wrap-style:square" from="5699,3573" to="7007,60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Z0UUxQAAANoAAAAPAAAAZHJzL2Rvd25yZXYueG1sRI9BawIx FITvBf9DeEIvpWYtrdjVKCIIHrxUZaW3181zs+zmZU2ibv99Uyj0OMzMN8x82dtW3MiH2rGC8SgD QVw6XXOl4HjYPE9BhIissXVMCr4pwHIxeJhjrt2dP+i2j5VIEA45KjAxdrmUoTRkMYxcR5y8s/MW Y5K+ktrjPcFtK1+ybCIt1pwWDHa0NlQ2+6tVIKe7p4tffb02RXM6vZuiLLrPnVKPw341AxGpj//h v/ZWK3iD3yvpBsjFDwAAAP//AwBQSwECLQAUAAYACAAAACEA2+H2y+4AAACFAQAAEwAAAAAAAAAA AAAAAAAAAAAAW0NvbnRlbnRfVHlwZXNdLnhtbFBLAQItABQABgAIAAAAIQBa9CxbvwAAABUBAAAL AAAAAAAAAAAAAAAAAB8BAABfcmVscy8ucmVsc1BLAQItABQABgAIAAAAIQA0Z0UUxQAAANoAAAAP AAAAAAAAAAAAAAAAAAcCAABkcnMvZG93bnJldi54bWxQSwUGAAAAAAMAAwC3AAAA+QIAAAAA "/>
                      <v:shape id="Text Box 479" o:spid="_x0000_s1101" type="#_x0000_t202" style="position:absolute;left:5338;top:4383;width:76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qKsrwQAAANoAAAAPAAAAZHJzL2Rvd25yZXYueG1sRI9Pi8Iw FMTvwn6H8Ba8abKyilajLC4LnhT/grdH82yLzUtpsrZ+eyMIHoeZ+Q0zW7S2FDeqfeFYw1dfgSBO nSk403DY//XGIHxANlg6Jg138rCYf3RmmBjX8JZuu5CJCGGfoIY8hCqR0qc5WfR9VxFH7+JqiyHK OpOmxibCbSkHSo2kxYLjQo4VLXNKr7t/q+G4vpxP32qT/dph1bhWSbYTqXX3s/2ZggjUhnf41V4Z DSN4Xok3QM4fAAAA//8DAFBLAQItABQABgAIAAAAIQDb4fbL7gAAAIUBAAATAAAAAAAAAAAAAAAA AAAAAABbQ29udGVudF9UeXBlc10ueG1sUEsBAi0AFAAGAAgAAAAhAFr0LFu/AAAAFQEAAAsAAAAA AAAAAAAAAAAAHwEAAF9yZWxzLy5yZWxzUEsBAi0AFAAGAAgAAAAhAEWoqyvBAAAA2gAAAA8AAAAA AAAAAAAAAAAABwIAAGRycy9kb3ducmV2LnhtbFBLBQYAAAAAAwADALcAAAD1AgAAAAA= " filled="f" stroked="f">
                        <v:textbox>
                          <w:txbxContent>
                            <w:p w14:paraId="5335AF07" w14:textId="77777777" w:rsidR="00C33E85" w:rsidRDefault="00C33E85" w:rsidP="006F435E">
                              <w:r>
                                <w:t>0</w:t>
                              </w:r>
                            </w:p>
                          </w:txbxContent>
                        </v:textbox>
                      </v:shape>
                      <v:shape id="Text Box 480" o:spid="_x0000_s1102" type="#_x0000_t202" style="position:absolute;left:6349;top:4578;width:76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5A6wwwAAANoAAAAPAAAAZHJzL2Rvd25yZXYueG1sRI9Ba8JA FITvBf/D8oTedNdS2xqzkaIInixNW8HbI/tMgtm3Ibua9N93BaHHYWa+YdLVYBtxpc7XjjXMpgoE ceFMzaWG76/t5A2ED8gGG8ek4Zc8rLLRQ4qJcT1/0jUPpYgQ9glqqEJoEyl9UZFFP3UtcfROrrMY ouxKaTrsI9w28kmpF2mx5rhQYUvriopzfrEafvan4+FZfZQbO297NyjJdiG1fhwP70sQgYbwH763 d0bDK9yuxBsgsz8AAAD//wMAUEsBAi0AFAAGAAgAAAAhANvh9svuAAAAhQEAABMAAAAAAAAAAAAA AAAAAAAAAFtDb250ZW50X1R5cGVzXS54bWxQSwECLQAUAAYACAAAACEAWvQsW78AAAAVAQAACwAA AAAAAAAAAAAAAAAfAQAAX3JlbHMvLnJlbHNQSwECLQAUAAYACAAAACEAKuQOsMMAAADaAAAADwAA AAAAAAAAAAAAAAAHAgAAZHJzL2Rvd25yZXYueG1sUEsFBgAAAAADAAMAtwAAAPcCAAAAAA== " filled="f" stroked="f">
                        <v:textbox>
                          <w:txbxContent>
                            <w:p w14:paraId="0B3A6D06" w14:textId="77777777" w:rsidR="00C33E85" w:rsidRDefault="00C33E85" w:rsidP="006F435E">
                              <w:r>
                                <w:t>3</w:t>
                              </w:r>
                            </w:p>
                          </w:txbxContent>
                        </v:textbox>
                      </v:shape>
                      <v:shape id="Text Box 481" o:spid="_x0000_s1103" type="#_x0000_t202" style="position:absolute;left:5214;top:5838;width:76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5rCvgAAANoAAAAPAAAAZHJzL2Rvd25yZXYueG1sRE/LisIw FN0L/kO4gjtNHBzRahRxEFzNYH2Au0tzbYvNTWmirX8/WQzM8nDeq01nK/GixpeONUzGCgRx5kzJ uYbzaT+ag/AB2WDlmDS8ycNm3e+tMDGu5SO90pCLGMI+QQ1FCHUipc8KsujHriaO3N01FkOETS5N g20Mt5X8UGomLZYcGwqsaVdQ9kifVsPl+367TtVP/mU/69Z1SrJdSK2Hg267BBGoC//iP/fBaIhb 45V4A+T6FwAA//8DAFBLAQItABQABgAIAAAAIQDb4fbL7gAAAIUBAAATAAAAAAAAAAAAAAAAAAAA AABbQ29udGVudF9UeXBlc10ueG1sUEsBAi0AFAAGAAgAAAAhAFr0LFu/AAAAFQEAAAsAAAAAAAAA AAAAAAAAHwEAAF9yZWxzLy5yZWxzUEsBAi0AFAAGAAgAAAAhAFt7msK+AAAA2gAAAA8AAAAAAAAA AAAAAAAABwIAAGRycy9kb3ducmV2LnhtbFBLBQYAAAAAAwADALcAAADyAgAAAAA= " filled="f" stroked="f">
                        <v:textbox>
                          <w:txbxContent>
                            <w:p w14:paraId="388A1B33" w14:textId="77777777" w:rsidR="00C33E85" w:rsidRDefault="00C33E85" w:rsidP="006F435E">
                              <w:r>
                                <w:t>-6</w:t>
                              </w:r>
                            </w:p>
                          </w:txbxContent>
                        </v:textbox>
                      </v:shape>
                      <v:shape id="Text Box 482" o:spid="_x0000_s1104" type="#_x0000_t202" style="position:absolute;left:5199;top:3168;width:1045;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z9ZwwAAANoAAAAPAAAAZHJzL2Rvd25yZXYueG1sRI9Ba8JA FITvQv/D8grezG7FShPdhFIRPLVoq+DtkX0modm3Ibua+O+7hUKPw8x8w6yL0bbiRr1vHGt4ShQI 4tKZhisNX5/b2QsIH5ANto5Jw508FPnDZI2ZcQPv6XYIlYgQ9hlqqEPoMil9WZNFn7iOOHoX11sM UfaVND0OEW5bOVdqKS02HBdq7OitpvL7cLUaju+X82mhPqqNfe4GNyrJNpVaTx/H1xWIQGP4D/+1 d0ZDCr9X4g2Q+Q8AAAD//wMAUEsBAi0AFAAGAAgAAAAhANvh9svuAAAAhQEAABMAAAAAAAAAAAAA AAAAAAAAAFtDb250ZW50X1R5cGVzXS54bWxQSwECLQAUAAYACAAAACEAWvQsW78AAAAVAQAACwAA AAAAAAAAAAAAAAAfAQAAX3JlbHMvLnJlbHNQSwECLQAUAAYACAAAACEANDc/WcMAAADaAAAADwAA AAAAAAAAAAAAAAAHAgAAZHJzL2Rvd25yZXYueG1sUEsFBgAAAAADAAMAtwAAAPcCAAAAAA== " filled="f" stroked="f">
                        <v:textbox>
                          <w:txbxContent>
                            <w:p w14:paraId="77E1ABE2" w14:textId="77777777" w:rsidR="00C33E85" w:rsidRDefault="00C33E85" w:rsidP="006F435E">
                              <w:r>
                                <w:t>v(m/s)</w:t>
                              </w:r>
                            </w:p>
                          </w:txbxContent>
                        </v:textbox>
                      </v:shape>
                    </v:group>
                  </w:pict>
                </mc:Fallback>
              </mc:AlternateContent>
            </w:r>
            <w:r w:rsidRPr="00DC6A76">
              <w:rPr>
                <w:b/>
                <w:i/>
                <w:sz w:val="28"/>
                <w:szCs w:val="28"/>
              </w:rPr>
              <w:t>a)</w:t>
            </w:r>
            <w:r w:rsidRPr="00DC6A76">
              <w:rPr>
                <w:bCs/>
                <w:iCs/>
                <w:sz w:val="28"/>
                <w:szCs w:val="28"/>
              </w:rPr>
              <w:t xml:space="preserve"> x = t</w:t>
            </w:r>
            <w:r w:rsidRPr="00DC6A76">
              <w:rPr>
                <w:bCs/>
                <w:iCs/>
                <w:sz w:val="28"/>
                <w:szCs w:val="28"/>
                <w:vertAlign w:val="superscript"/>
              </w:rPr>
              <w:t>2</w:t>
            </w:r>
            <w:r w:rsidRPr="00DC6A76">
              <w:rPr>
                <w:bCs/>
                <w:iCs/>
                <w:sz w:val="28"/>
                <w:szCs w:val="28"/>
              </w:rPr>
              <w:t xml:space="preserve"> – 6t +10 (m)    =&gt;     </w:t>
            </w:r>
          </w:p>
          <w:p w14:paraId="0001E736" w14:textId="77777777" w:rsidR="006F435E" w:rsidRPr="00DC6A76" w:rsidRDefault="006F435E" w:rsidP="006F435E">
            <w:pPr>
              <w:jc w:val="both"/>
              <w:rPr>
                <w:bCs/>
                <w:iCs/>
                <w:sz w:val="28"/>
                <w:szCs w:val="28"/>
              </w:rPr>
            </w:pPr>
            <w:r w:rsidRPr="00DC6A76">
              <w:rPr>
                <w:bCs/>
                <w:iCs/>
                <w:sz w:val="28"/>
                <w:szCs w:val="28"/>
              </w:rPr>
              <w:t>V</w:t>
            </w:r>
            <w:r w:rsidRPr="00DC6A76">
              <w:rPr>
                <w:bCs/>
                <w:iCs/>
                <w:sz w:val="28"/>
                <w:szCs w:val="28"/>
                <w:vertAlign w:val="subscript"/>
              </w:rPr>
              <w:t>0</w:t>
            </w:r>
            <w:r w:rsidRPr="00DC6A76">
              <w:rPr>
                <w:bCs/>
                <w:iCs/>
                <w:sz w:val="28"/>
                <w:szCs w:val="28"/>
                <w:vertAlign w:val="subscript"/>
              </w:rPr>
              <w:softHyphen/>
            </w:r>
            <w:r w:rsidRPr="00DC6A76">
              <w:rPr>
                <w:bCs/>
                <w:iCs/>
                <w:sz w:val="28"/>
                <w:szCs w:val="28"/>
              </w:rPr>
              <w:t>= - 6m/s, a  = 2m/s</w:t>
            </w:r>
            <w:r w:rsidRPr="00DC6A76">
              <w:rPr>
                <w:bCs/>
                <w:iCs/>
                <w:sz w:val="28"/>
                <w:szCs w:val="28"/>
                <w:vertAlign w:val="superscript"/>
              </w:rPr>
              <w:t>2</w:t>
            </w:r>
            <w:r w:rsidRPr="00DC6A76">
              <w:rPr>
                <w:bCs/>
                <w:iCs/>
                <w:sz w:val="28"/>
                <w:szCs w:val="28"/>
              </w:rPr>
              <w:t xml:space="preserve">          </w:t>
            </w:r>
          </w:p>
          <w:p w14:paraId="640FAB74" w14:textId="77777777" w:rsidR="006F435E" w:rsidRPr="00DC6A76" w:rsidRDefault="006F435E" w:rsidP="006F435E">
            <w:pPr>
              <w:jc w:val="both"/>
              <w:rPr>
                <w:bCs/>
                <w:iCs/>
                <w:sz w:val="28"/>
                <w:szCs w:val="28"/>
              </w:rPr>
            </w:pPr>
            <w:r w:rsidRPr="00DC6A76">
              <w:rPr>
                <w:bCs/>
                <w:iCs/>
                <w:sz w:val="28"/>
                <w:szCs w:val="28"/>
              </w:rPr>
              <w:t xml:space="preserve">+ Công thức vận tốc – thời gian:  </w:t>
            </w:r>
          </w:p>
          <w:p w14:paraId="48315AC2" w14:textId="77777777" w:rsidR="006F435E" w:rsidRPr="00DC6A76" w:rsidRDefault="006F435E" w:rsidP="006F435E">
            <w:pPr>
              <w:jc w:val="both"/>
              <w:rPr>
                <w:bCs/>
                <w:iCs/>
                <w:sz w:val="28"/>
                <w:szCs w:val="28"/>
              </w:rPr>
            </w:pPr>
            <w:r w:rsidRPr="00DC6A76">
              <w:rPr>
                <w:bCs/>
                <w:iCs/>
                <w:sz w:val="28"/>
                <w:szCs w:val="28"/>
              </w:rPr>
              <w:t xml:space="preserve">v = 2t – 6  (m/s)  và đồ thị                                               </w:t>
            </w:r>
          </w:p>
          <w:p w14:paraId="28738F1B" w14:textId="77777777" w:rsidR="006F435E" w:rsidRPr="00DC6A76" w:rsidRDefault="006F435E" w:rsidP="006F435E">
            <w:pPr>
              <w:jc w:val="both"/>
              <w:rPr>
                <w:bCs/>
                <w:iCs/>
                <w:sz w:val="28"/>
                <w:szCs w:val="28"/>
              </w:rPr>
            </w:pPr>
            <w:r w:rsidRPr="00DC6A76">
              <w:rPr>
                <w:bCs/>
                <w:iCs/>
                <w:sz w:val="28"/>
                <w:szCs w:val="28"/>
              </w:rPr>
              <w:t xml:space="preserve">       </w:t>
            </w:r>
          </w:p>
          <w:p w14:paraId="7445D559" w14:textId="77777777" w:rsidR="006F435E" w:rsidRPr="00DC6A76" w:rsidRDefault="006F435E" w:rsidP="006F435E">
            <w:pPr>
              <w:jc w:val="both"/>
              <w:rPr>
                <w:sz w:val="28"/>
                <w:szCs w:val="28"/>
              </w:rPr>
            </w:pPr>
          </w:p>
          <w:p w14:paraId="3616AFAB" w14:textId="77777777" w:rsidR="006F435E" w:rsidRPr="00DC6A76" w:rsidRDefault="006F435E" w:rsidP="006F435E">
            <w:pPr>
              <w:jc w:val="both"/>
              <w:rPr>
                <w:sz w:val="28"/>
                <w:szCs w:val="28"/>
              </w:rPr>
            </w:pPr>
          </w:p>
          <w:p w14:paraId="1F5E022C" w14:textId="77777777" w:rsidR="006F435E" w:rsidRPr="00DC6A76" w:rsidRDefault="006F435E" w:rsidP="00C33E85">
            <w:pPr>
              <w:rPr>
                <w:sz w:val="28"/>
                <w:szCs w:val="28"/>
              </w:rPr>
            </w:pPr>
          </w:p>
          <w:p w14:paraId="74861DA9" w14:textId="77777777" w:rsidR="006F435E" w:rsidRPr="00DC6A76" w:rsidRDefault="006F435E" w:rsidP="00C33E85">
            <w:pPr>
              <w:rPr>
                <w:sz w:val="28"/>
                <w:szCs w:val="28"/>
              </w:rPr>
            </w:pPr>
          </w:p>
          <w:p w14:paraId="582CC7C4" w14:textId="77777777" w:rsidR="006F435E" w:rsidRPr="00DC6A76" w:rsidRDefault="006F435E" w:rsidP="00C33E85">
            <w:pPr>
              <w:rPr>
                <w:sz w:val="28"/>
                <w:szCs w:val="28"/>
              </w:rPr>
            </w:pPr>
          </w:p>
          <w:p w14:paraId="48F88F48" w14:textId="77777777" w:rsidR="006F435E" w:rsidRPr="00DC6A76" w:rsidRDefault="006F435E" w:rsidP="00C33E85">
            <w:pPr>
              <w:rPr>
                <w:sz w:val="28"/>
                <w:szCs w:val="28"/>
              </w:rPr>
            </w:pPr>
          </w:p>
        </w:tc>
        <w:tc>
          <w:tcPr>
            <w:tcW w:w="923" w:type="dxa"/>
          </w:tcPr>
          <w:p w14:paraId="029D9846" w14:textId="77777777" w:rsidR="006F435E" w:rsidRPr="00DC6A76" w:rsidRDefault="006C1EC4" w:rsidP="00C33E85">
            <w:pPr>
              <w:spacing w:line="20" w:lineRule="atLeast"/>
              <w:ind w:right="216"/>
              <w:jc w:val="both"/>
              <w:rPr>
                <w:sz w:val="28"/>
                <w:szCs w:val="28"/>
              </w:rPr>
            </w:pPr>
            <w:r w:rsidRPr="00DC6A76">
              <w:rPr>
                <w:sz w:val="28"/>
                <w:szCs w:val="28"/>
              </w:rPr>
              <w:t>0.</w:t>
            </w:r>
            <w:r w:rsidR="006F435E" w:rsidRPr="00DC6A76">
              <w:rPr>
                <w:sz w:val="28"/>
                <w:szCs w:val="28"/>
              </w:rPr>
              <w:t>5</w:t>
            </w:r>
          </w:p>
        </w:tc>
      </w:tr>
      <w:tr w:rsidR="006F435E" w:rsidRPr="00DC6A76" w14:paraId="2368A48B" w14:textId="77777777" w:rsidTr="006C1EC4">
        <w:tc>
          <w:tcPr>
            <w:tcW w:w="1576" w:type="dxa"/>
          </w:tcPr>
          <w:p w14:paraId="31F8663C" w14:textId="77777777" w:rsidR="006F435E" w:rsidRPr="00DC6A76" w:rsidRDefault="006F435E" w:rsidP="00C33E85">
            <w:pPr>
              <w:spacing w:line="20" w:lineRule="atLeast"/>
              <w:jc w:val="both"/>
              <w:rPr>
                <w:sz w:val="28"/>
                <w:szCs w:val="28"/>
              </w:rPr>
            </w:pPr>
          </w:p>
        </w:tc>
        <w:tc>
          <w:tcPr>
            <w:tcW w:w="7566" w:type="dxa"/>
          </w:tcPr>
          <w:p w14:paraId="2176D11C" w14:textId="77777777" w:rsidR="006F435E" w:rsidRPr="00DC6A76" w:rsidRDefault="006F435E" w:rsidP="006F435E">
            <w:pPr>
              <w:jc w:val="both"/>
              <w:rPr>
                <w:sz w:val="28"/>
                <w:szCs w:val="28"/>
              </w:rPr>
            </w:pPr>
            <w:r w:rsidRPr="00DC6A76">
              <w:rPr>
                <w:sz w:val="28"/>
                <w:szCs w:val="28"/>
              </w:rPr>
              <w:t>b) + Toạ độ ban đầu (t</w:t>
            </w:r>
            <w:r w:rsidRPr="00DC6A76">
              <w:rPr>
                <w:sz w:val="28"/>
                <w:szCs w:val="28"/>
                <w:vertAlign w:val="subscript"/>
              </w:rPr>
              <w:t>0</w:t>
            </w:r>
            <w:r w:rsidRPr="00DC6A76">
              <w:rPr>
                <w:sz w:val="28"/>
                <w:szCs w:val="28"/>
              </w:rPr>
              <w:t xml:space="preserve"> = 0) ta có x</w:t>
            </w:r>
            <w:r w:rsidRPr="00DC6A76">
              <w:rPr>
                <w:sz w:val="28"/>
                <w:szCs w:val="28"/>
                <w:vertAlign w:val="subscript"/>
              </w:rPr>
              <w:t xml:space="preserve">0 </w:t>
            </w:r>
            <w:r w:rsidRPr="00DC6A76">
              <w:rPr>
                <w:sz w:val="28"/>
                <w:szCs w:val="28"/>
              </w:rPr>
              <w:t>=10 m; v</w:t>
            </w:r>
            <w:r w:rsidRPr="00DC6A76">
              <w:rPr>
                <w:sz w:val="28"/>
                <w:szCs w:val="28"/>
                <w:vertAlign w:val="subscript"/>
              </w:rPr>
              <w:t xml:space="preserve">0 </w:t>
            </w:r>
            <w:r w:rsidRPr="00DC6A76">
              <w:rPr>
                <w:sz w:val="28"/>
                <w:szCs w:val="28"/>
              </w:rPr>
              <w:t>= - 6 m/s</w:t>
            </w:r>
            <w:r w:rsidRPr="00DC6A76">
              <w:rPr>
                <w:color w:val="FF0000"/>
                <w:sz w:val="28"/>
                <w:szCs w:val="28"/>
              </w:rPr>
              <w:t xml:space="preserve">; </w:t>
            </w:r>
            <w:r w:rsidRPr="00DC6A76">
              <w:rPr>
                <w:sz w:val="28"/>
                <w:szCs w:val="28"/>
              </w:rPr>
              <w:t>a = 2 m/s</w:t>
            </w:r>
            <w:r w:rsidRPr="00DC6A76">
              <w:rPr>
                <w:sz w:val="28"/>
                <w:szCs w:val="28"/>
                <w:vertAlign w:val="superscript"/>
              </w:rPr>
              <w:t>2</w:t>
            </w:r>
            <w:r w:rsidRPr="00DC6A76">
              <w:rPr>
                <w:sz w:val="28"/>
                <w:szCs w:val="28"/>
              </w:rPr>
              <w:t xml:space="preserve">                                               </w:t>
            </w:r>
          </w:p>
          <w:p w14:paraId="6640D352" w14:textId="77777777" w:rsidR="006C1EC4" w:rsidRPr="00DC6A76" w:rsidRDefault="006F435E" w:rsidP="006F435E">
            <w:pPr>
              <w:tabs>
                <w:tab w:val="left" w:pos="2895"/>
              </w:tabs>
              <w:jc w:val="both"/>
              <w:rPr>
                <w:sz w:val="28"/>
                <w:szCs w:val="28"/>
              </w:rPr>
            </w:pPr>
            <w:r w:rsidRPr="00DC6A76">
              <w:rPr>
                <w:sz w:val="28"/>
                <w:szCs w:val="28"/>
              </w:rPr>
              <w:t xml:space="preserve">    + Trong thời gian   t </w:t>
            </w:r>
            <w:r w:rsidRPr="00DC6A76">
              <w:rPr>
                <w:position w:val="-4"/>
                <w:sz w:val="28"/>
                <w:szCs w:val="28"/>
              </w:rPr>
              <w:object w:dxaOrig="200" w:dyaOrig="240" w14:anchorId="25755E66">
                <v:shape id="_x0000_i1027" type="#_x0000_t75" style="width:9.7pt;height:12.1pt" o:ole="">
                  <v:imagedata r:id="rId12" o:title=""/>
                </v:shape>
                <o:OLEObject Type="Embed" ProgID="Equation.DSMT4" ShapeID="_x0000_i1027" DrawAspect="Content" ObjectID="_1677058579" r:id="rId13"/>
              </w:object>
            </w:r>
            <w:r w:rsidRPr="00DC6A76">
              <w:rPr>
                <w:sz w:val="28"/>
                <w:szCs w:val="28"/>
              </w:rPr>
              <w:t xml:space="preserve">3 s    v </w:t>
            </w:r>
            <w:r w:rsidRPr="00DC6A76">
              <w:rPr>
                <w:position w:val="-4"/>
                <w:sz w:val="28"/>
                <w:szCs w:val="28"/>
              </w:rPr>
              <w:object w:dxaOrig="200" w:dyaOrig="240" w14:anchorId="22B3321E">
                <v:shape id="_x0000_i1028" type="#_x0000_t75" style="width:9.7pt;height:12.1pt" o:ole="">
                  <v:imagedata r:id="rId14" o:title=""/>
                </v:shape>
                <o:OLEObject Type="Embed" ProgID="Equation.DSMT4" ShapeID="_x0000_i1028" DrawAspect="Content" ObjectID="_1677058580" r:id="rId15"/>
              </w:object>
            </w:r>
            <w:r w:rsidRPr="00DC6A76">
              <w:rPr>
                <w:sz w:val="28"/>
                <w:szCs w:val="28"/>
              </w:rPr>
              <w:t>0   ;    a &gt; 0 : Chuyển động chậm dần đều</w:t>
            </w:r>
            <w:r w:rsidRPr="00DC6A76">
              <w:rPr>
                <w:position w:val="-10"/>
                <w:sz w:val="28"/>
                <w:szCs w:val="28"/>
              </w:rPr>
              <w:object w:dxaOrig="180" w:dyaOrig="340" w14:anchorId="4F96722D">
                <v:shape id="_x0000_i1029" type="#_x0000_t75" style="width:9pt;height:17pt" o:ole="">
                  <v:imagedata r:id="rId16" o:title=""/>
                </v:shape>
                <o:OLEObject Type="Embed" ProgID="Equation.DSMT4" ShapeID="_x0000_i1029" DrawAspect="Content" ObjectID="_1677058581" r:id="rId17"/>
              </w:object>
            </w:r>
            <w:r w:rsidRPr="00DC6A76">
              <w:rPr>
                <w:sz w:val="28"/>
                <w:szCs w:val="28"/>
              </w:rPr>
              <w:t xml:space="preserve">                                  </w:t>
            </w:r>
          </w:p>
          <w:p w14:paraId="5FF7DAD0" w14:textId="77777777" w:rsidR="006F435E" w:rsidRPr="00DC6A76" w:rsidRDefault="006F435E" w:rsidP="006F435E">
            <w:pPr>
              <w:tabs>
                <w:tab w:val="left" w:pos="2895"/>
              </w:tabs>
              <w:jc w:val="both"/>
              <w:rPr>
                <w:sz w:val="28"/>
                <w:szCs w:val="28"/>
              </w:rPr>
            </w:pPr>
            <w:r w:rsidRPr="00DC6A76">
              <w:rPr>
                <w:sz w:val="28"/>
                <w:szCs w:val="28"/>
              </w:rPr>
              <w:t xml:space="preserve">+ Tại thời điểm t = 3 s  v = 0 đổi chiều vận tốc                                                                            </w:t>
            </w:r>
          </w:p>
          <w:p w14:paraId="4292383A" w14:textId="77777777" w:rsidR="006F435E" w:rsidRPr="00DC6A76" w:rsidRDefault="006F435E" w:rsidP="006F435E">
            <w:pPr>
              <w:rPr>
                <w:sz w:val="28"/>
                <w:szCs w:val="28"/>
              </w:rPr>
            </w:pPr>
            <w:r w:rsidRPr="00DC6A76">
              <w:rPr>
                <w:sz w:val="28"/>
                <w:szCs w:val="28"/>
              </w:rPr>
              <w:t xml:space="preserve">+  t &gt; 3 s , v &gt; 0  , a &gt; 0 :Chuyển động nhanh dần đều                  </w:t>
            </w:r>
          </w:p>
        </w:tc>
        <w:tc>
          <w:tcPr>
            <w:tcW w:w="923" w:type="dxa"/>
          </w:tcPr>
          <w:p w14:paraId="7E83DAAA"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61234238" w14:textId="77777777" w:rsidTr="006C1EC4">
        <w:tc>
          <w:tcPr>
            <w:tcW w:w="1576" w:type="dxa"/>
          </w:tcPr>
          <w:p w14:paraId="007D3AD9" w14:textId="77777777" w:rsidR="006F435E" w:rsidRPr="00DC6A76" w:rsidRDefault="006F435E" w:rsidP="00C33E85">
            <w:pPr>
              <w:spacing w:line="20" w:lineRule="atLeast"/>
              <w:ind w:right="216"/>
              <w:jc w:val="both"/>
              <w:rPr>
                <w:sz w:val="28"/>
                <w:szCs w:val="28"/>
              </w:rPr>
            </w:pPr>
          </w:p>
        </w:tc>
        <w:tc>
          <w:tcPr>
            <w:tcW w:w="7566" w:type="dxa"/>
          </w:tcPr>
          <w:p w14:paraId="5F473BD8" w14:textId="33D2C766" w:rsidR="006C1EC4" w:rsidRPr="00DC6A76" w:rsidRDefault="006C1EC4" w:rsidP="006C1EC4">
            <w:pPr>
              <w:tabs>
                <w:tab w:val="left" w:pos="2895"/>
              </w:tabs>
              <w:jc w:val="both"/>
              <w:rPr>
                <w:sz w:val="28"/>
                <w:szCs w:val="28"/>
              </w:rPr>
            </w:pPr>
            <w:r w:rsidRPr="00DC6A76">
              <w:rPr>
                <w:sz w:val="28"/>
                <w:szCs w:val="28"/>
              </w:rPr>
              <w:t xml:space="preserve">+ </w:t>
            </w:r>
            <w:r w:rsidR="00AA1946">
              <w:rPr>
                <w:sz w:val="28"/>
                <w:szCs w:val="28"/>
              </w:rPr>
              <w:t>Quãng</w:t>
            </w:r>
            <w:r w:rsidRPr="00DC6A76">
              <w:rPr>
                <w:sz w:val="28"/>
                <w:szCs w:val="28"/>
              </w:rPr>
              <w:t xml:space="preserve"> đường đi được gồm 2 phần:</w:t>
            </w:r>
          </w:p>
          <w:p w14:paraId="4ACFC355" w14:textId="77777777" w:rsidR="006C1EC4" w:rsidRPr="00DC6A76" w:rsidRDefault="006C1EC4" w:rsidP="006C1EC4">
            <w:pPr>
              <w:tabs>
                <w:tab w:val="left" w:pos="2895"/>
              </w:tabs>
              <w:jc w:val="both"/>
              <w:rPr>
                <w:sz w:val="28"/>
                <w:szCs w:val="28"/>
              </w:rPr>
            </w:pPr>
            <w:r w:rsidRPr="00DC6A76">
              <w:rPr>
                <w:sz w:val="28"/>
                <w:szCs w:val="28"/>
              </w:rPr>
              <w:t>+ Trong thời gian t</w:t>
            </w:r>
            <w:r w:rsidRPr="00DC6A76">
              <w:rPr>
                <w:sz w:val="28"/>
                <w:szCs w:val="28"/>
                <w:vertAlign w:val="subscript"/>
              </w:rPr>
              <w:t>1</w:t>
            </w:r>
            <w:r w:rsidRPr="00DC6A76">
              <w:rPr>
                <w:sz w:val="28"/>
                <w:szCs w:val="28"/>
              </w:rPr>
              <w:t xml:space="preserve"> = 3 s  </w:t>
            </w:r>
            <w:r w:rsidRPr="00DC6A76">
              <w:rPr>
                <w:sz w:val="28"/>
                <w:szCs w:val="28"/>
              </w:rPr>
              <w:sym w:font="Symbol" w:char="F0DE"/>
            </w:r>
            <w:r w:rsidRPr="00DC6A76">
              <w:rPr>
                <w:sz w:val="28"/>
                <w:szCs w:val="28"/>
              </w:rPr>
              <w:t xml:space="preserve">  S</w:t>
            </w:r>
            <w:r w:rsidRPr="00DC6A76">
              <w:rPr>
                <w:sz w:val="28"/>
                <w:szCs w:val="28"/>
                <w:vertAlign w:val="subscript"/>
              </w:rPr>
              <w:t>1</w:t>
            </w:r>
            <w:r w:rsidRPr="00DC6A76">
              <w:rPr>
                <w:sz w:val="28"/>
                <w:szCs w:val="28"/>
              </w:rPr>
              <w:t xml:space="preserve"> = </w:t>
            </w:r>
            <w:r w:rsidRPr="00DC6A76">
              <w:rPr>
                <w:position w:val="-32"/>
                <w:sz w:val="28"/>
                <w:szCs w:val="28"/>
              </w:rPr>
              <w:object w:dxaOrig="620" w:dyaOrig="760" w14:anchorId="59A71AE9">
                <v:shape id="_x0000_i1030" type="#_x0000_t75" style="width:31pt;height:38pt" o:ole="">
                  <v:imagedata r:id="rId18" o:title=""/>
                </v:shape>
                <o:OLEObject Type="Embed" ProgID="Equation.DSMT4" ShapeID="_x0000_i1030" DrawAspect="Content" ObjectID="_1677058582" r:id="rId19"/>
              </w:object>
            </w:r>
            <w:r w:rsidRPr="00DC6A76">
              <w:rPr>
                <w:sz w:val="28"/>
                <w:szCs w:val="28"/>
              </w:rPr>
              <w:t xml:space="preserve">   =  9 m vật lại gần gốc toạ độ                                   </w:t>
            </w:r>
          </w:p>
          <w:p w14:paraId="1F856E78" w14:textId="77777777" w:rsidR="006C1EC4" w:rsidRPr="00DC6A76" w:rsidRDefault="006C1EC4" w:rsidP="006C1EC4">
            <w:pPr>
              <w:tabs>
                <w:tab w:val="left" w:pos="2895"/>
              </w:tabs>
              <w:jc w:val="both"/>
              <w:rPr>
                <w:sz w:val="28"/>
                <w:szCs w:val="28"/>
              </w:rPr>
            </w:pPr>
            <w:r w:rsidRPr="00DC6A76">
              <w:rPr>
                <w:sz w:val="28"/>
                <w:szCs w:val="28"/>
              </w:rPr>
              <w:t>+ Trong thời gian t</w:t>
            </w:r>
            <w:r w:rsidRPr="00DC6A76">
              <w:rPr>
                <w:sz w:val="28"/>
                <w:szCs w:val="28"/>
                <w:vertAlign w:val="subscript"/>
              </w:rPr>
              <w:t>2</w:t>
            </w:r>
            <w:r w:rsidRPr="00DC6A76">
              <w:rPr>
                <w:sz w:val="28"/>
                <w:szCs w:val="28"/>
              </w:rPr>
              <w:t xml:space="preserve"> = 5 –2  = 3s  </w:t>
            </w:r>
            <w:r w:rsidRPr="00DC6A76">
              <w:rPr>
                <w:sz w:val="28"/>
                <w:szCs w:val="28"/>
              </w:rPr>
              <w:sym w:font="Symbol" w:char="F0DE"/>
            </w:r>
            <w:r w:rsidRPr="00DC6A76">
              <w:rPr>
                <w:sz w:val="28"/>
                <w:szCs w:val="28"/>
              </w:rPr>
              <w:t xml:space="preserve"> S</w:t>
            </w:r>
            <w:r w:rsidRPr="00DC6A76">
              <w:rPr>
                <w:sz w:val="28"/>
                <w:szCs w:val="28"/>
                <w:vertAlign w:val="subscript"/>
              </w:rPr>
              <w:t>2</w:t>
            </w:r>
            <w:r w:rsidRPr="00DC6A76">
              <w:rPr>
                <w:sz w:val="28"/>
                <w:szCs w:val="28"/>
              </w:rPr>
              <w:t xml:space="preserve"> = </w:t>
            </w:r>
            <w:r w:rsidRPr="00DC6A76">
              <w:rPr>
                <w:position w:val="-24"/>
                <w:sz w:val="28"/>
                <w:szCs w:val="28"/>
              </w:rPr>
              <w:object w:dxaOrig="440" w:dyaOrig="660" w14:anchorId="7AC0526E">
                <v:shape id="_x0000_i1031" type="#_x0000_t75" style="width:22pt;height:33pt" o:ole="">
                  <v:imagedata r:id="rId20" o:title=""/>
                </v:shape>
                <o:OLEObject Type="Embed" ProgID="Equation.DSMT4" ShapeID="_x0000_i1031" DrawAspect="Content" ObjectID="_1677058583" r:id="rId21"/>
              </w:object>
            </w:r>
            <w:r w:rsidRPr="00DC6A76">
              <w:rPr>
                <w:sz w:val="28"/>
                <w:szCs w:val="28"/>
              </w:rPr>
              <w:t xml:space="preserve"> = 4 m</w:t>
            </w:r>
          </w:p>
          <w:p w14:paraId="5CEBBC39" w14:textId="77777777" w:rsidR="006F435E" w:rsidRPr="00DC6A76" w:rsidRDefault="006C1EC4" w:rsidP="006C1EC4">
            <w:pPr>
              <w:tabs>
                <w:tab w:val="left" w:pos="2895"/>
              </w:tabs>
              <w:jc w:val="both"/>
              <w:rPr>
                <w:sz w:val="28"/>
                <w:szCs w:val="28"/>
              </w:rPr>
            </w:pPr>
            <w:r w:rsidRPr="00DC6A76">
              <w:rPr>
                <w:sz w:val="28"/>
                <w:szCs w:val="28"/>
              </w:rPr>
              <w:t>+ Vậy trong thời gian 5 s  vật đi được  S = s</w:t>
            </w:r>
            <w:r w:rsidRPr="00DC6A76">
              <w:rPr>
                <w:sz w:val="28"/>
                <w:szCs w:val="28"/>
                <w:vertAlign w:val="subscript"/>
              </w:rPr>
              <w:t xml:space="preserve">1 </w:t>
            </w:r>
            <w:r w:rsidRPr="00DC6A76">
              <w:rPr>
                <w:sz w:val="28"/>
                <w:szCs w:val="28"/>
              </w:rPr>
              <w:t>+ s</w:t>
            </w:r>
            <w:r w:rsidRPr="00DC6A76">
              <w:rPr>
                <w:sz w:val="28"/>
                <w:szCs w:val="28"/>
                <w:vertAlign w:val="subscript"/>
              </w:rPr>
              <w:t>2</w:t>
            </w:r>
            <w:r w:rsidRPr="00DC6A76">
              <w:rPr>
                <w:sz w:val="28"/>
                <w:szCs w:val="28"/>
              </w:rPr>
              <w:t xml:space="preserve"> = 9 + 4 = 13 m                                                </w:t>
            </w:r>
          </w:p>
        </w:tc>
        <w:tc>
          <w:tcPr>
            <w:tcW w:w="923" w:type="dxa"/>
          </w:tcPr>
          <w:p w14:paraId="5AA0AD3F" w14:textId="77777777" w:rsidR="006F435E" w:rsidRPr="00DC6A76" w:rsidRDefault="006F435E" w:rsidP="00C33E85">
            <w:pPr>
              <w:spacing w:line="20" w:lineRule="atLeast"/>
              <w:ind w:right="216"/>
              <w:jc w:val="both"/>
              <w:rPr>
                <w:sz w:val="28"/>
                <w:szCs w:val="28"/>
              </w:rPr>
            </w:pPr>
            <w:r w:rsidRPr="00DC6A76">
              <w:rPr>
                <w:sz w:val="28"/>
                <w:szCs w:val="28"/>
              </w:rPr>
              <w:t>0.</w:t>
            </w:r>
            <w:r w:rsidR="006C1EC4" w:rsidRPr="00DC6A76">
              <w:rPr>
                <w:sz w:val="28"/>
                <w:szCs w:val="28"/>
              </w:rPr>
              <w:t>2</w:t>
            </w:r>
            <w:r w:rsidRPr="00DC6A76">
              <w:rPr>
                <w:sz w:val="28"/>
                <w:szCs w:val="28"/>
              </w:rPr>
              <w:t>5</w:t>
            </w:r>
          </w:p>
        </w:tc>
      </w:tr>
      <w:tr w:rsidR="006F435E" w:rsidRPr="00DC6A76" w14:paraId="3A6D4BFD" w14:textId="77777777" w:rsidTr="006C1EC4">
        <w:tc>
          <w:tcPr>
            <w:tcW w:w="1576" w:type="dxa"/>
          </w:tcPr>
          <w:p w14:paraId="20B0539C" w14:textId="77777777" w:rsidR="006F435E" w:rsidRPr="00DC6A76" w:rsidRDefault="006F435E" w:rsidP="00C33E85">
            <w:pPr>
              <w:spacing w:line="20" w:lineRule="atLeast"/>
              <w:jc w:val="both"/>
              <w:rPr>
                <w:sz w:val="28"/>
                <w:szCs w:val="28"/>
              </w:rPr>
            </w:pPr>
            <w:r w:rsidRPr="00DC6A76">
              <w:rPr>
                <w:sz w:val="28"/>
                <w:szCs w:val="28"/>
              </w:rPr>
              <w:t>2.1</w:t>
            </w:r>
          </w:p>
        </w:tc>
        <w:tc>
          <w:tcPr>
            <w:tcW w:w="7566" w:type="dxa"/>
          </w:tcPr>
          <w:p w14:paraId="2784456A"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Lượng không khí trong phòng ở trạng thái ban đầu (điều kiện chuẩn)</w:t>
            </w:r>
          </w:p>
          <w:p w14:paraId="1867C0C3"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 xml:space="preserve">  p</w:t>
            </w:r>
            <w:r w:rsidRPr="00DC6A76">
              <w:rPr>
                <w:sz w:val="28"/>
                <w:szCs w:val="28"/>
                <w:vertAlign w:val="subscript"/>
                <w:lang w:val="fr-FR"/>
              </w:rPr>
              <w:t>0</w:t>
            </w:r>
            <w:r w:rsidRPr="00DC6A76">
              <w:rPr>
                <w:sz w:val="28"/>
                <w:szCs w:val="28"/>
                <w:lang w:val="fr-FR"/>
              </w:rPr>
              <w:t xml:space="preserve"> = 76 cmHg ; V</w:t>
            </w:r>
            <w:r w:rsidRPr="00DC6A76">
              <w:rPr>
                <w:sz w:val="28"/>
                <w:szCs w:val="28"/>
                <w:vertAlign w:val="subscript"/>
                <w:lang w:val="fr-FR"/>
              </w:rPr>
              <w:t>0</w:t>
            </w:r>
            <w:r w:rsidRPr="00DC6A76">
              <w:rPr>
                <w:sz w:val="28"/>
                <w:szCs w:val="28"/>
                <w:lang w:val="fr-FR"/>
              </w:rPr>
              <w:t xml:space="preserve"> = 5.8.4 = 160 m</w:t>
            </w:r>
            <w:r w:rsidRPr="00DC6A76">
              <w:rPr>
                <w:sz w:val="28"/>
                <w:szCs w:val="28"/>
                <w:vertAlign w:val="superscript"/>
                <w:lang w:val="fr-FR"/>
              </w:rPr>
              <w:t>3</w:t>
            </w:r>
            <w:r w:rsidRPr="00DC6A76">
              <w:rPr>
                <w:sz w:val="28"/>
                <w:szCs w:val="28"/>
                <w:lang w:val="fr-FR"/>
              </w:rPr>
              <w:t xml:space="preserve"> ; T</w:t>
            </w:r>
            <w:r w:rsidRPr="00DC6A76">
              <w:rPr>
                <w:sz w:val="28"/>
                <w:szCs w:val="28"/>
                <w:vertAlign w:val="subscript"/>
                <w:lang w:val="fr-FR"/>
              </w:rPr>
              <w:t>0</w:t>
            </w:r>
            <w:r w:rsidRPr="00DC6A76">
              <w:rPr>
                <w:sz w:val="28"/>
                <w:szCs w:val="28"/>
                <w:lang w:val="fr-FR"/>
              </w:rPr>
              <w:t xml:space="preserve"> = 273 K</w:t>
            </w:r>
          </w:p>
          <w:p w14:paraId="5F5AB6BB"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Lượng không khí trong phòng ở trạng thái 2:</w:t>
            </w:r>
          </w:p>
          <w:p w14:paraId="3620FF1F" w14:textId="77777777" w:rsidR="006F435E" w:rsidRPr="00DC6A76" w:rsidRDefault="006F435E" w:rsidP="00C33E85">
            <w:pPr>
              <w:tabs>
                <w:tab w:val="left" w:pos="2120"/>
              </w:tabs>
              <w:spacing w:line="20" w:lineRule="atLeast"/>
              <w:jc w:val="both"/>
              <w:rPr>
                <w:sz w:val="28"/>
                <w:szCs w:val="28"/>
              </w:rPr>
            </w:pPr>
            <w:r w:rsidRPr="00DC6A76">
              <w:rPr>
                <w:sz w:val="28"/>
                <w:szCs w:val="28"/>
              </w:rPr>
              <w:t>p</w:t>
            </w:r>
            <w:r w:rsidRPr="00DC6A76">
              <w:rPr>
                <w:sz w:val="28"/>
                <w:szCs w:val="28"/>
                <w:vertAlign w:val="subscript"/>
              </w:rPr>
              <w:t xml:space="preserve">2 </w:t>
            </w:r>
            <w:r w:rsidRPr="00DC6A76">
              <w:rPr>
                <w:sz w:val="28"/>
                <w:szCs w:val="28"/>
              </w:rPr>
              <w:t>= 78 cmHg ; V</w:t>
            </w:r>
            <w:r w:rsidRPr="00DC6A76">
              <w:rPr>
                <w:sz w:val="28"/>
                <w:szCs w:val="28"/>
                <w:vertAlign w:val="subscript"/>
              </w:rPr>
              <w:t>2</w:t>
            </w:r>
            <w:r w:rsidRPr="00DC6A76">
              <w:rPr>
                <w:sz w:val="28"/>
                <w:szCs w:val="28"/>
              </w:rPr>
              <w:t xml:space="preserve"> ; T</w:t>
            </w:r>
            <w:r w:rsidRPr="00DC6A76">
              <w:rPr>
                <w:sz w:val="28"/>
                <w:szCs w:val="28"/>
                <w:vertAlign w:val="subscript"/>
              </w:rPr>
              <w:t>2</w:t>
            </w:r>
            <w:r w:rsidRPr="00DC6A76">
              <w:rPr>
                <w:sz w:val="28"/>
                <w:szCs w:val="28"/>
              </w:rPr>
              <w:t xml:space="preserve"> = 283 K</w:t>
            </w:r>
          </w:p>
          <w:p w14:paraId="2AE82446"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Ta có: </w:t>
            </w:r>
            <w:r w:rsidRPr="00DC6A76">
              <w:rPr>
                <w:position w:val="-30"/>
                <w:sz w:val="28"/>
                <w:szCs w:val="28"/>
              </w:rPr>
              <w:object w:dxaOrig="5220" w:dyaOrig="680" w14:anchorId="3F27347B">
                <v:shape id="_x0000_i1032" type="#_x0000_t75" style="width:261pt;height:33.75pt" o:ole="">
                  <v:imagedata r:id="rId22" o:title=""/>
                </v:shape>
                <o:OLEObject Type="Embed" ProgID="Equation.DSMT4" ShapeID="_x0000_i1032" DrawAspect="Content" ObjectID="_1677058584" r:id="rId23"/>
              </w:object>
            </w:r>
          </w:p>
          <w:p w14:paraId="26C46D5E" w14:textId="77777777" w:rsidR="006F435E" w:rsidRPr="00DC6A76" w:rsidRDefault="006F435E" w:rsidP="00C33E85">
            <w:pPr>
              <w:rPr>
                <w:sz w:val="28"/>
                <w:szCs w:val="28"/>
              </w:rPr>
            </w:pPr>
          </w:p>
        </w:tc>
        <w:tc>
          <w:tcPr>
            <w:tcW w:w="923" w:type="dxa"/>
          </w:tcPr>
          <w:p w14:paraId="58A4841E"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0A5E2EEB" w14:textId="77777777" w:rsidTr="006C1EC4">
        <w:tc>
          <w:tcPr>
            <w:tcW w:w="1576" w:type="dxa"/>
          </w:tcPr>
          <w:p w14:paraId="0E0901A1" w14:textId="77777777" w:rsidR="006F435E" w:rsidRPr="00DC6A76" w:rsidRDefault="006F435E" w:rsidP="00C33E85">
            <w:pPr>
              <w:spacing w:line="20" w:lineRule="atLeast"/>
              <w:jc w:val="both"/>
              <w:rPr>
                <w:sz w:val="28"/>
                <w:szCs w:val="28"/>
              </w:rPr>
            </w:pPr>
          </w:p>
        </w:tc>
        <w:tc>
          <w:tcPr>
            <w:tcW w:w="7566" w:type="dxa"/>
          </w:tcPr>
          <w:p w14:paraId="0A90335E"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Thể tích không khí thoát ra khỏi phòng:  </w:t>
            </w:r>
            <w:r w:rsidRPr="00DC6A76">
              <w:rPr>
                <w:position w:val="-12"/>
                <w:sz w:val="28"/>
                <w:szCs w:val="28"/>
              </w:rPr>
              <w:object w:dxaOrig="3340" w:dyaOrig="380" w14:anchorId="5E152986">
                <v:shape id="_x0000_i1033" type="#_x0000_t75" style="width:167.15pt;height:18.75pt" o:ole="">
                  <v:imagedata r:id="rId24" o:title=""/>
                </v:shape>
                <o:OLEObject Type="Embed" ProgID="Equation.DSMT4" ShapeID="_x0000_i1033" DrawAspect="Content" ObjectID="_1677058585" r:id="rId25"/>
              </w:object>
            </w:r>
          </w:p>
          <w:p w14:paraId="590F4143" w14:textId="77777777" w:rsidR="006F435E" w:rsidRPr="00DC6A76" w:rsidRDefault="006F435E" w:rsidP="00C33E85">
            <w:pPr>
              <w:rPr>
                <w:sz w:val="28"/>
                <w:szCs w:val="28"/>
              </w:rPr>
            </w:pPr>
          </w:p>
        </w:tc>
        <w:tc>
          <w:tcPr>
            <w:tcW w:w="923" w:type="dxa"/>
          </w:tcPr>
          <w:p w14:paraId="3947964F"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41EF8B7F" w14:textId="77777777" w:rsidTr="006C1EC4">
        <w:tc>
          <w:tcPr>
            <w:tcW w:w="1576" w:type="dxa"/>
          </w:tcPr>
          <w:p w14:paraId="5A3A9528" w14:textId="77777777" w:rsidR="006F435E" w:rsidRPr="00DC6A76" w:rsidRDefault="006F435E" w:rsidP="00C33E85">
            <w:pPr>
              <w:spacing w:line="20" w:lineRule="atLeast"/>
              <w:ind w:right="216"/>
              <w:jc w:val="both"/>
              <w:rPr>
                <w:sz w:val="28"/>
                <w:szCs w:val="28"/>
              </w:rPr>
            </w:pPr>
          </w:p>
        </w:tc>
        <w:tc>
          <w:tcPr>
            <w:tcW w:w="7566" w:type="dxa"/>
          </w:tcPr>
          <w:p w14:paraId="14790AAF" w14:textId="77777777" w:rsidR="006F435E" w:rsidRPr="00DC6A76" w:rsidRDefault="006F435E" w:rsidP="00C33E85">
            <w:pPr>
              <w:tabs>
                <w:tab w:val="left" w:pos="2120"/>
              </w:tabs>
              <w:spacing w:line="20" w:lineRule="atLeast"/>
              <w:jc w:val="both"/>
              <w:rPr>
                <w:sz w:val="28"/>
                <w:szCs w:val="28"/>
              </w:rPr>
            </w:pPr>
            <w:r w:rsidRPr="00DC6A76">
              <w:rPr>
                <w:sz w:val="28"/>
                <w:szCs w:val="28"/>
              </w:rPr>
              <w:t>Thể tích không khí thoát ra khỏi phòng tính ở điều kiện chuẩn là:</w:t>
            </w:r>
          </w:p>
          <w:p w14:paraId="029B8550"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                             </w:t>
            </w:r>
            <w:r w:rsidRPr="00DC6A76">
              <w:rPr>
                <w:position w:val="-30"/>
                <w:sz w:val="28"/>
                <w:szCs w:val="28"/>
              </w:rPr>
              <w:object w:dxaOrig="5400" w:dyaOrig="680" w14:anchorId="6CE6E786">
                <v:shape id="_x0000_i1034" type="#_x0000_t75" style="width:270pt;height:33.75pt" o:ole="">
                  <v:imagedata r:id="rId26" o:title=""/>
                </v:shape>
                <o:OLEObject Type="Embed" ProgID="Equation.DSMT4" ShapeID="_x0000_i1034" DrawAspect="Content" ObjectID="_1677058586" r:id="rId27"/>
              </w:object>
            </w:r>
          </w:p>
          <w:p w14:paraId="23560835" w14:textId="77777777" w:rsidR="006F435E" w:rsidRPr="00DC6A76" w:rsidRDefault="006F435E" w:rsidP="00C33E85">
            <w:pPr>
              <w:spacing w:line="20" w:lineRule="atLeast"/>
              <w:ind w:left="360" w:right="216"/>
              <w:jc w:val="both"/>
              <w:rPr>
                <w:sz w:val="28"/>
                <w:szCs w:val="28"/>
              </w:rPr>
            </w:pPr>
          </w:p>
        </w:tc>
        <w:tc>
          <w:tcPr>
            <w:tcW w:w="923" w:type="dxa"/>
          </w:tcPr>
          <w:p w14:paraId="3685B14C" w14:textId="77777777" w:rsidR="006F435E" w:rsidRPr="00DC6A76" w:rsidRDefault="006F435E" w:rsidP="00C33E85">
            <w:pPr>
              <w:spacing w:line="20" w:lineRule="atLeast"/>
              <w:ind w:right="216"/>
              <w:jc w:val="both"/>
              <w:rPr>
                <w:sz w:val="28"/>
                <w:szCs w:val="28"/>
              </w:rPr>
            </w:pPr>
            <w:r w:rsidRPr="00DC6A76">
              <w:rPr>
                <w:sz w:val="28"/>
                <w:szCs w:val="28"/>
              </w:rPr>
              <w:t>0.5</w:t>
            </w:r>
          </w:p>
        </w:tc>
      </w:tr>
      <w:tr w:rsidR="006F435E" w:rsidRPr="00DC6A76" w14:paraId="09995F84" w14:textId="77777777" w:rsidTr="006C1EC4">
        <w:tc>
          <w:tcPr>
            <w:tcW w:w="1576" w:type="dxa"/>
          </w:tcPr>
          <w:p w14:paraId="1DC76DA4" w14:textId="77777777" w:rsidR="006F435E" w:rsidRPr="00DC6A76" w:rsidRDefault="006F435E" w:rsidP="00C33E85">
            <w:pPr>
              <w:spacing w:line="20" w:lineRule="atLeast"/>
              <w:ind w:left="360" w:right="216"/>
              <w:jc w:val="both"/>
              <w:rPr>
                <w:sz w:val="28"/>
                <w:szCs w:val="28"/>
              </w:rPr>
            </w:pPr>
          </w:p>
        </w:tc>
        <w:tc>
          <w:tcPr>
            <w:tcW w:w="7566" w:type="dxa"/>
          </w:tcPr>
          <w:p w14:paraId="06C5F2A4" w14:textId="77777777" w:rsidR="006F435E" w:rsidRPr="00DC6A76" w:rsidRDefault="006F435E" w:rsidP="00C33E85">
            <w:pPr>
              <w:tabs>
                <w:tab w:val="left" w:pos="2120"/>
              </w:tabs>
              <w:spacing w:line="20" w:lineRule="atLeast"/>
              <w:jc w:val="both"/>
              <w:rPr>
                <w:sz w:val="28"/>
                <w:szCs w:val="28"/>
              </w:rPr>
            </w:pPr>
            <w:r w:rsidRPr="00DC6A76">
              <w:rPr>
                <w:sz w:val="28"/>
                <w:szCs w:val="28"/>
              </w:rPr>
              <w:t>Khối lượng không khí còn lại trong phòng:</w:t>
            </w:r>
          </w:p>
          <w:p w14:paraId="72FA2AAF"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                             </w:t>
            </w:r>
            <w:r w:rsidRPr="00DC6A76">
              <w:rPr>
                <w:position w:val="-14"/>
                <w:sz w:val="28"/>
                <w:szCs w:val="28"/>
              </w:rPr>
              <w:object w:dxaOrig="5400" w:dyaOrig="400" w14:anchorId="714CE475">
                <v:shape id="_x0000_i1035" type="#_x0000_t75" style="width:270pt;height:20.25pt" o:ole="">
                  <v:imagedata r:id="rId28" o:title=""/>
                </v:shape>
                <o:OLEObject Type="Embed" ProgID="Equation.DSMT4" ShapeID="_x0000_i1035" DrawAspect="Content" ObjectID="_1677058587" r:id="rId29"/>
              </w:object>
            </w:r>
          </w:p>
          <w:p w14:paraId="024462C1" w14:textId="77777777" w:rsidR="006F435E" w:rsidRPr="00DC6A76" w:rsidRDefault="006F435E" w:rsidP="00C33E85">
            <w:pPr>
              <w:tabs>
                <w:tab w:val="left" w:pos="1485"/>
              </w:tabs>
              <w:spacing w:line="20" w:lineRule="atLeast"/>
              <w:rPr>
                <w:sz w:val="28"/>
                <w:szCs w:val="28"/>
              </w:rPr>
            </w:pPr>
          </w:p>
        </w:tc>
        <w:tc>
          <w:tcPr>
            <w:tcW w:w="923" w:type="dxa"/>
          </w:tcPr>
          <w:p w14:paraId="148D3E3D" w14:textId="77777777" w:rsidR="006F435E" w:rsidRPr="00DC6A76" w:rsidRDefault="006F435E" w:rsidP="00C33E85">
            <w:pPr>
              <w:spacing w:line="20" w:lineRule="atLeast"/>
              <w:ind w:right="216"/>
              <w:jc w:val="both"/>
              <w:rPr>
                <w:sz w:val="28"/>
                <w:szCs w:val="28"/>
              </w:rPr>
            </w:pPr>
          </w:p>
        </w:tc>
      </w:tr>
      <w:tr w:rsidR="006F435E" w:rsidRPr="00DC6A76" w14:paraId="19399D4E" w14:textId="77777777" w:rsidTr="006C1EC4">
        <w:trPr>
          <w:trHeight w:val="1061"/>
        </w:trPr>
        <w:tc>
          <w:tcPr>
            <w:tcW w:w="1576" w:type="dxa"/>
          </w:tcPr>
          <w:p w14:paraId="5BF1FBA8" w14:textId="77777777" w:rsidR="006F435E" w:rsidRPr="00DC6A76" w:rsidRDefault="006F435E" w:rsidP="00C33E85">
            <w:pPr>
              <w:spacing w:line="20" w:lineRule="atLeast"/>
              <w:ind w:left="360" w:right="216"/>
              <w:jc w:val="both"/>
              <w:rPr>
                <w:sz w:val="28"/>
                <w:szCs w:val="28"/>
              </w:rPr>
            </w:pPr>
            <w:r w:rsidRPr="00DC6A76">
              <w:rPr>
                <w:sz w:val="28"/>
                <w:szCs w:val="28"/>
              </w:rPr>
              <w:lastRenderedPageBreak/>
              <w:t>2.2</w:t>
            </w:r>
          </w:p>
        </w:tc>
        <w:tc>
          <w:tcPr>
            <w:tcW w:w="7566" w:type="dxa"/>
          </w:tcPr>
          <w:p w14:paraId="6D50386A" w14:textId="77777777" w:rsidR="006F435E" w:rsidRPr="00DC6A76" w:rsidRDefault="006F435E" w:rsidP="00C33E85">
            <w:pPr>
              <w:spacing w:line="20" w:lineRule="atLeast"/>
              <w:rPr>
                <w:sz w:val="28"/>
                <w:szCs w:val="28"/>
              </w:rPr>
            </w:pPr>
            <w:r w:rsidRPr="00DC6A76">
              <w:rPr>
                <w:sz w:val="28"/>
                <w:szCs w:val="28"/>
              </w:rPr>
              <w:t xml:space="preserve">Kí hiệu </w:t>
            </w:r>
            <w:r w:rsidRPr="00DC6A76">
              <w:rPr>
                <w:noProof/>
                <w:position w:val="-10"/>
                <w:sz w:val="28"/>
                <w:szCs w:val="28"/>
              </w:rPr>
              <w:drawing>
                <wp:inline distT="0" distB="0" distL="0" distR="0" wp14:anchorId="2DE5422F" wp14:editId="4F28CB48">
                  <wp:extent cx="152400" cy="21907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0"/>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DC6A76">
              <w:rPr>
                <w:sz w:val="28"/>
                <w:szCs w:val="28"/>
              </w:rPr>
              <w:t xml:space="preserve"> và </w:t>
            </w:r>
            <w:r w:rsidRPr="00DC6A76">
              <w:rPr>
                <w:noProof/>
                <w:position w:val="-10"/>
                <w:sz w:val="28"/>
                <w:szCs w:val="28"/>
              </w:rPr>
              <w:drawing>
                <wp:inline distT="0" distB="0" distL="0" distR="0" wp14:anchorId="6B0B6A90" wp14:editId="3003F53F">
                  <wp:extent cx="161925" cy="2190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DC6A76">
              <w:rPr>
                <w:sz w:val="28"/>
                <w:szCs w:val="28"/>
              </w:rPr>
              <w:t xml:space="preserve"> là các áp suất ứng với nhiệt độ </w:t>
            </w:r>
            <w:r w:rsidRPr="00DC6A76">
              <w:rPr>
                <w:noProof/>
                <w:position w:val="-10"/>
                <w:sz w:val="28"/>
                <w:szCs w:val="28"/>
              </w:rPr>
              <w:drawing>
                <wp:inline distT="0" distB="0" distL="0" distR="0" wp14:anchorId="22E4511F" wp14:editId="2C08E6EF">
                  <wp:extent cx="142875" cy="219075"/>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2"/>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DC6A76">
              <w:rPr>
                <w:sz w:val="28"/>
                <w:szCs w:val="28"/>
              </w:rPr>
              <w:t xml:space="preserve">và </w:t>
            </w:r>
            <w:r w:rsidRPr="00DC6A76">
              <w:rPr>
                <w:noProof/>
                <w:position w:val="-10"/>
                <w:sz w:val="28"/>
                <w:szCs w:val="28"/>
              </w:rPr>
              <w:drawing>
                <wp:inline distT="0" distB="0" distL="0" distR="0" wp14:anchorId="6C901C0A" wp14:editId="6F9094D4">
                  <wp:extent cx="161925" cy="2190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3"/>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DC6A76">
              <w:rPr>
                <w:sz w:val="28"/>
                <w:szCs w:val="28"/>
              </w:rPr>
              <w:t xml:space="preserve">; </w:t>
            </w:r>
            <w:r w:rsidRPr="00DC6A76">
              <w:rPr>
                <w:noProof/>
                <w:position w:val="-6"/>
                <w:sz w:val="28"/>
                <w:szCs w:val="28"/>
              </w:rPr>
              <w:drawing>
                <wp:inline distT="0" distB="0" distL="0" distR="0" wp14:anchorId="18AA8A1F" wp14:editId="61817989">
                  <wp:extent cx="190500" cy="180975"/>
                  <wp:effectExtent l="1905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4"/>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DC6A76">
              <w:rPr>
                <w:sz w:val="28"/>
                <w:szCs w:val="28"/>
              </w:rPr>
              <w:t>là độ co ban đầu của lò xo, áp dụng điều kiện cân bằng của piston ta luôn có:</w:t>
            </w:r>
          </w:p>
          <w:p w14:paraId="3991394A" w14:textId="77777777" w:rsidR="006F435E" w:rsidRPr="00DC6A76" w:rsidRDefault="006F435E" w:rsidP="00C33E85">
            <w:pPr>
              <w:spacing w:line="20" w:lineRule="atLeast"/>
              <w:rPr>
                <w:sz w:val="28"/>
                <w:szCs w:val="28"/>
              </w:rPr>
            </w:pPr>
            <w:r w:rsidRPr="00DC6A76">
              <w:rPr>
                <w:sz w:val="28"/>
                <w:szCs w:val="28"/>
              </w:rPr>
              <w:t xml:space="preserve"> </w:t>
            </w:r>
            <w:r w:rsidRPr="00DC6A76">
              <w:rPr>
                <w:noProof/>
                <w:position w:val="-10"/>
                <w:sz w:val="28"/>
                <w:szCs w:val="28"/>
              </w:rPr>
              <w:drawing>
                <wp:inline distT="0" distB="0" distL="0" distR="0" wp14:anchorId="3F207867" wp14:editId="5BB7D604">
                  <wp:extent cx="685800" cy="219075"/>
                  <wp:effectExtent l="1905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
                          <a:srcRect/>
                          <a:stretch>
                            <a:fillRect/>
                          </a:stretch>
                        </pic:blipFill>
                        <pic:spPr bwMode="auto">
                          <a:xfrm>
                            <a:off x="0" y="0"/>
                            <a:ext cx="685800" cy="219075"/>
                          </a:xfrm>
                          <a:prstGeom prst="rect">
                            <a:avLst/>
                          </a:prstGeom>
                          <a:noFill/>
                          <a:ln w="9525">
                            <a:noFill/>
                            <a:miter lim="800000"/>
                            <a:headEnd/>
                            <a:tailEnd/>
                          </a:ln>
                        </pic:spPr>
                      </pic:pic>
                    </a:graphicData>
                  </a:graphic>
                </wp:inline>
              </w:drawing>
            </w:r>
            <w:r w:rsidRPr="00DC6A76">
              <w:rPr>
                <w:sz w:val="28"/>
                <w:szCs w:val="28"/>
              </w:rPr>
              <w:t>;</w:t>
            </w:r>
          </w:p>
          <w:p w14:paraId="134F8C40" w14:textId="77777777" w:rsidR="006F435E" w:rsidRPr="00DC6A76" w:rsidRDefault="006F435E" w:rsidP="00C33E85">
            <w:pPr>
              <w:spacing w:line="20" w:lineRule="atLeast"/>
              <w:rPr>
                <w:sz w:val="28"/>
                <w:szCs w:val="28"/>
              </w:rPr>
            </w:pPr>
            <w:r w:rsidRPr="00DC6A76">
              <w:rPr>
                <w:sz w:val="28"/>
                <w:szCs w:val="28"/>
              </w:rPr>
              <w:t xml:space="preserve"> </w:t>
            </w:r>
            <w:r w:rsidRPr="00DC6A76">
              <w:rPr>
                <w:noProof/>
                <w:position w:val="-10"/>
                <w:sz w:val="28"/>
                <w:szCs w:val="28"/>
              </w:rPr>
              <w:drawing>
                <wp:inline distT="0" distB="0" distL="0" distR="0" wp14:anchorId="369A460C" wp14:editId="577E1818">
                  <wp:extent cx="1057275" cy="219075"/>
                  <wp:effectExtent l="1905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6"/>
                          <a:srcRect/>
                          <a:stretch>
                            <a:fillRect/>
                          </a:stretch>
                        </pic:blipFill>
                        <pic:spPr bwMode="auto">
                          <a:xfrm>
                            <a:off x="0" y="0"/>
                            <a:ext cx="1057275" cy="219075"/>
                          </a:xfrm>
                          <a:prstGeom prst="rect">
                            <a:avLst/>
                          </a:prstGeom>
                          <a:noFill/>
                          <a:ln w="9525">
                            <a:noFill/>
                            <a:miter lim="800000"/>
                            <a:headEnd/>
                            <a:tailEnd/>
                          </a:ln>
                        </pic:spPr>
                      </pic:pic>
                    </a:graphicData>
                  </a:graphic>
                </wp:inline>
              </w:drawing>
            </w:r>
            <w:r w:rsidRPr="00DC6A76">
              <w:rPr>
                <w:sz w:val="28"/>
                <w:szCs w:val="28"/>
              </w:rPr>
              <w:t xml:space="preserve">     =&gt;            </w:t>
            </w:r>
            <w:r w:rsidRPr="00DC6A76">
              <w:rPr>
                <w:noProof/>
                <w:position w:val="-10"/>
                <w:sz w:val="28"/>
                <w:szCs w:val="28"/>
              </w:rPr>
              <w:drawing>
                <wp:inline distT="0" distB="0" distL="0" distR="0" wp14:anchorId="1B6F337A" wp14:editId="1416923C">
                  <wp:extent cx="1038225" cy="219075"/>
                  <wp:effectExtent l="1905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7"/>
                          <a:srcRect/>
                          <a:stretch>
                            <a:fillRect/>
                          </a:stretch>
                        </pic:blipFill>
                        <pic:spPr bwMode="auto">
                          <a:xfrm>
                            <a:off x="0" y="0"/>
                            <a:ext cx="1038225" cy="219075"/>
                          </a:xfrm>
                          <a:prstGeom prst="rect">
                            <a:avLst/>
                          </a:prstGeom>
                          <a:noFill/>
                          <a:ln w="9525">
                            <a:noFill/>
                            <a:miter lim="800000"/>
                            <a:headEnd/>
                            <a:tailEnd/>
                          </a:ln>
                        </pic:spPr>
                      </pic:pic>
                    </a:graphicData>
                  </a:graphic>
                </wp:inline>
              </w:drawing>
            </w:r>
            <w:r w:rsidRPr="00DC6A76">
              <w:rPr>
                <w:sz w:val="28"/>
                <w:szCs w:val="28"/>
              </w:rPr>
              <w:t xml:space="preserve">;  (1) </w:t>
            </w:r>
          </w:p>
        </w:tc>
        <w:tc>
          <w:tcPr>
            <w:tcW w:w="923" w:type="dxa"/>
          </w:tcPr>
          <w:p w14:paraId="6DC427D9"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6BA8D803" w14:textId="77777777" w:rsidTr="006C1EC4">
        <w:tc>
          <w:tcPr>
            <w:tcW w:w="1576" w:type="dxa"/>
          </w:tcPr>
          <w:p w14:paraId="52547B59" w14:textId="77777777" w:rsidR="006F435E" w:rsidRPr="00DC6A76" w:rsidRDefault="006F435E" w:rsidP="00C33E85">
            <w:pPr>
              <w:spacing w:line="20" w:lineRule="atLeast"/>
              <w:ind w:left="360" w:right="216"/>
              <w:jc w:val="both"/>
              <w:rPr>
                <w:sz w:val="28"/>
                <w:szCs w:val="28"/>
              </w:rPr>
            </w:pPr>
          </w:p>
        </w:tc>
        <w:tc>
          <w:tcPr>
            <w:tcW w:w="7566" w:type="dxa"/>
          </w:tcPr>
          <w:p w14:paraId="0E0CE026" w14:textId="77777777" w:rsidR="006F435E" w:rsidRPr="00DC6A76" w:rsidRDefault="006F435E" w:rsidP="00C33E85">
            <w:pPr>
              <w:spacing w:line="20" w:lineRule="atLeast"/>
              <w:rPr>
                <w:sz w:val="28"/>
                <w:szCs w:val="28"/>
              </w:rPr>
            </w:pPr>
            <w:r w:rsidRPr="00DC6A76">
              <w:rPr>
                <w:sz w:val="28"/>
                <w:szCs w:val="28"/>
              </w:rPr>
              <w:t xml:space="preserve">Vì thể tích của xilanh không đáng kể so với thể tích V của bình nên có thể coi thể tích của khối khí không đổi và bằng V </w:t>
            </w:r>
          </w:p>
          <w:p w14:paraId="1EFFCAFA" w14:textId="77777777" w:rsidR="006F435E" w:rsidRPr="00DC6A76" w:rsidRDefault="006F435E" w:rsidP="00C33E85">
            <w:pPr>
              <w:spacing w:line="20" w:lineRule="atLeast"/>
              <w:rPr>
                <w:sz w:val="28"/>
                <w:szCs w:val="28"/>
              </w:rPr>
            </w:pPr>
            <w:r w:rsidRPr="00DC6A76">
              <w:rPr>
                <w:sz w:val="28"/>
                <w:szCs w:val="28"/>
              </w:rPr>
              <w:t xml:space="preserve">áp dụng phương trình trạng thái ta luôn có: </w:t>
            </w:r>
          </w:p>
          <w:p w14:paraId="561AA300" w14:textId="77777777" w:rsidR="006F435E" w:rsidRPr="00DC6A76" w:rsidRDefault="006F435E" w:rsidP="00C33E85">
            <w:pPr>
              <w:jc w:val="both"/>
              <w:rPr>
                <w:sz w:val="28"/>
                <w:szCs w:val="28"/>
              </w:rPr>
            </w:pPr>
            <w:r w:rsidRPr="00DC6A76">
              <w:rPr>
                <w:sz w:val="28"/>
                <w:szCs w:val="28"/>
              </w:rPr>
              <w:t xml:space="preserve">     </w:t>
            </w:r>
            <w:r w:rsidRPr="00DC6A76">
              <w:rPr>
                <w:position w:val="-30"/>
                <w:sz w:val="28"/>
                <w:szCs w:val="28"/>
              </w:rPr>
              <w:object w:dxaOrig="859" w:dyaOrig="680" w14:anchorId="40F4C324">
                <v:shape id="_x0000_i1036" type="#_x0000_t75" style="width:42.75pt;height:33.75pt" o:ole="">
                  <v:imagedata r:id="rId38" o:title=""/>
                </v:shape>
                <o:OLEObject Type="Embed" ProgID="Equation.3" ShapeID="_x0000_i1036" DrawAspect="Content" ObjectID="_1677058588" r:id="rId39"/>
              </w:object>
            </w:r>
            <w:r w:rsidRPr="00DC6A76">
              <w:rPr>
                <w:sz w:val="28"/>
                <w:szCs w:val="28"/>
              </w:rPr>
              <w:t xml:space="preserve">;       =&gt;  ;   </w:t>
            </w:r>
            <w:r w:rsidRPr="00DC6A76">
              <w:rPr>
                <w:position w:val="-10"/>
                <w:sz w:val="28"/>
                <w:szCs w:val="28"/>
              </w:rPr>
              <w:object w:dxaOrig="1040" w:dyaOrig="340" w14:anchorId="08EF1087">
                <v:shape id="_x0000_i1037" type="#_x0000_t75" style="width:51.75pt;height:17.25pt" o:ole="">
                  <v:imagedata r:id="rId40" o:title=""/>
                </v:shape>
                <o:OLEObject Type="Embed" ProgID="Equation.3" ShapeID="_x0000_i1037" DrawAspect="Content" ObjectID="_1677058589" r:id="rId41"/>
              </w:object>
            </w:r>
            <w:r w:rsidRPr="00DC6A76">
              <w:rPr>
                <w:sz w:val="28"/>
                <w:szCs w:val="28"/>
              </w:rPr>
              <w:t xml:space="preserve">.  </w:t>
            </w:r>
          </w:p>
          <w:p w14:paraId="56EC0A18" w14:textId="77777777" w:rsidR="006F435E" w:rsidRPr="00DC6A76" w:rsidRDefault="006F435E" w:rsidP="00C33E85">
            <w:pPr>
              <w:spacing w:line="20" w:lineRule="atLeast"/>
              <w:rPr>
                <w:sz w:val="28"/>
                <w:szCs w:val="28"/>
              </w:rPr>
            </w:pPr>
            <w:r w:rsidRPr="00DC6A76">
              <w:rPr>
                <w:sz w:val="28"/>
                <w:szCs w:val="28"/>
              </w:rPr>
              <w:t xml:space="preserve">     </w:t>
            </w:r>
            <w:r w:rsidRPr="00DC6A76">
              <w:rPr>
                <w:position w:val="-30"/>
                <w:sz w:val="28"/>
                <w:szCs w:val="28"/>
              </w:rPr>
              <w:object w:dxaOrig="880" w:dyaOrig="680" w14:anchorId="5659B35A">
                <v:shape id="_x0000_i1038" type="#_x0000_t75" style="width:44.25pt;height:33.75pt" o:ole="">
                  <v:imagedata r:id="rId42" o:title=""/>
                </v:shape>
                <o:OLEObject Type="Embed" ProgID="Equation.3" ShapeID="_x0000_i1038" DrawAspect="Content" ObjectID="_1677058590" r:id="rId43"/>
              </w:object>
            </w:r>
            <w:r w:rsidRPr="00DC6A76">
              <w:rPr>
                <w:sz w:val="28"/>
                <w:szCs w:val="28"/>
              </w:rPr>
              <w:t xml:space="preserve">       =&gt;   ;   </w:t>
            </w:r>
            <w:r w:rsidRPr="00DC6A76">
              <w:rPr>
                <w:position w:val="-10"/>
                <w:sz w:val="28"/>
                <w:szCs w:val="28"/>
              </w:rPr>
              <w:object w:dxaOrig="1100" w:dyaOrig="340" w14:anchorId="4A427942">
                <v:shape id="_x0000_i1039" type="#_x0000_t75" style="width:54.7pt;height:17.25pt" o:ole="">
                  <v:imagedata r:id="rId44" o:title=""/>
                </v:shape>
                <o:OLEObject Type="Embed" ProgID="Equation.3" ShapeID="_x0000_i1039" DrawAspect="Content" ObjectID="_1677058591" r:id="rId45"/>
              </w:object>
            </w:r>
            <w:r w:rsidRPr="00DC6A76">
              <w:rPr>
                <w:sz w:val="28"/>
                <w:szCs w:val="28"/>
              </w:rPr>
              <w:t xml:space="preserve">                                                                    </w:t>
            </w:r>
          </w:p>
          <w:p w14:paraId="384C256B" w14:textId="77777777" w:rsidR="006F435E" w:rsidRPr="00DC6A76" w:rsidRDefault="006F435E" w:rsidP="00C33E85">
            <w:pPr>
              <w:spacing w:line="20" w:lineRule="atLeast"/>
              <w:rPr>
                <w:sz w:val="28"/>
                <w:szCs w:val="28"/>
              </w:rPr>
            </w:pPr>
            <w:r w:rsidRPr="00DC6A76">
              <w:rPr>
                <w:sz w:val="28"/>
                <w:szCs w:val="28"/>
              </w:rPr>
              <w:t xml:space="preserve">         =&gt; </w:t>
            </w:r>
            <w:r w:rsidRPr="00DC6A76">
              <w:rPr>
                <w:noProof/>
                <w:position w:val="-24"/>
                <w:sz w:val="28"/>
                <w:szCs w:val="28"/>
              </w:rPr>
              <w:drawing>
                <wp:inline distT="0" distB="0" distL="0" distR="0" wp14:anchorId="7332B297" wp14:editId="7AFA2DFB">
                  <wp:extent cx="1228725" cy="39052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6"/>
                          <a:srcRect/>
                          <a:stretch>
                            <a:fillRect/>
                          </a:stretch>
                        </pic:blipFill>
                        <pic:spPr bwMode="auto">
                          <a:xfrm>
                            <a:off x="0" y="0"/>
                            <a:ext cx="1228725" cy="390525"/>
                          </a:xfrm>
                          <a:prstGeom prst="rect">
                            <a:avLst/>
                          </a:prstGeom>
                          <a:noFill/>
                          <a:ln w="9525">
                            <a:noFill/>
                            <a:miter lim="800000"/>
                            <a:headEnd/>
                            <a:tailEnd/>
                          </a:ln>
                        </pic:spPr>
                      </pic:pic>
                    </a:graphicData>
                  </a:graphic>
                </wp:inline>
              </w:drawing>
            </w:r>
            <w:r w:rsidRPr="00DC6A76">
              <w:rPr>
                <w:sz w:val="28"/>
                <w:szCs w:val="28"/>
              </w:rPr>
              <w:t xml:space="preserve"> (2)</w:t>
            </w:r>
          </w:p>
          <w:p w14:paraId="5C444685" w14:textId="77777777" w:rsidR="006F435E" w:rsidRPr="00DC6A76" w:rsidRDefault="006F435E" w:rsidP="00C33E85">
            <w:pPr>
              <w:spacing w:line="20" w:lineRule="atLeast"/>
              <w:ind w:left="360" w:right="216"/>
              <w:jc w:val="both"/>
              <w:rPr>
                <w:sz w:val="28"/>
                <w:szCs w:val="28"/>
              </w:rPr>
            </w:pPr>
          </w:p>
        </w:tc>
        <w:tc>
          <w:tcPr>
            <w:tcW w:w="923" w:type="dxa"/>
          </w:tcPr>
          <w:p w14:paraId="4252558D"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000CFD79" w14:textId="77777777" w:rsidTr="006C1EC4">
        <w:trPr>
          <w:trHeight w:val="1970"/>
        </w:trPr>
        <w:tc>
          <w:tcPr>
            <w:tcW w:w="1576" w:type="dxa"/>
          </w:tcPr>
          <w:p w14:paraId="4773EA78" w14:textId="77777777" w:rsidR="006F435E" w:rsidRPr="00DC6A76" w:rsidRDefault="006F435E" w:rsidP="00C33E85">
            <w:pPr>
              <w:spacing w:line="20" w:lineRule="atLeast"/>
              <w:ind w:left="360" w:right="216"/>
              <w:jc w:val="both"/>
              <w:rPr>
                <w:sz w:val="28"/>
                <w:szCs w:val="28"/>
              </w:rPr>
            </w:pPr>
          </w:p>
        </w:tc>
        <w:tc>
          <w:tcPr>
            <w:tcW w:w="7566" w:type="dxa"/>
          </w:tcPr>
          <w:p w14:paraId="44F6CF57" w14:textId="77777777" w:rsidR="006F435E" w:rsidRPr="00DC6A76" w:rsidRDefault="006F435E" w:rsidP="00C33E85">
            <w:pPr>
              <w:spacing w:line="20" w:lineRule="atLeast"/>
              <w:rPr>
                <w:sz w:val="28"/>
                <w:szCs w:val="28"/>
              </w:rPr>
            </w:pPr>
            <w:r w:rsidRPr="00DC6A76">
              <w:rPr>
                <w:sz w:val="28"/>
                <w:szCs w:val="28"/>
              </w:rPr>
              <w:t xml:space="preserve">Từ (1) và (2) ta có hệ phương trình </w:t>
            </w:r>
            <w:r w:rsidRPr="00DC6A76">
              <w:rPr>
                <w:noProof/>
                <w:position w:val="-46"/>
                <w:sz w:val="28"/>
                <w:szCs w:val="28"/>
              </w:rPr>
              <w:drawing>
                <wp:inline distT="0" distB="0" distL="0" distR="0" wp14:anchorId="6AC3025F" wp14:editId="563EF105">
                  <wp:extent cx="1304925" cy="657225"/>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7"/>
                          <a:srcRect/>
                          <a:stretch>
                            <a:fillRect/>
                          </a:stretch>
                        </pic:blipFill>
                        <pic:spPr bwMode="auto">
                          <a:xfrm>
                            <a:off x="0" y="0"/>
                            <a:ext cx="1304925" cy="657225"/>
                          </a:xfrm>
                          <a:prstGeom prst="rect">
                            <a:avLst/>
                          </a:prstGeom>
                          <a:noFill/>
                          <a:ln w="9525">
                            <a:noFill/>
                            <a:miter lim="800000"/>
                            <a:headEnd/>
                            <a:tailEnd/>
                          </a:ln>
                        </pic:spPr>
                      </pic:pic>
                    </a:graphicData>
                  </a:graphic>
                </wp:inline>
              </w:drawing>
            </w:r>
            <w:r w:rsidRPr="00DC6A76">
              <w:rPr>
                <w:sz w:val="28"/>
                <w:szCs w:val="28"/>
              </w:rPr>
              <w:t xml:space="preserve">           </w:t>
            </w:r>
          </w:p>
          <w:p w14:paraId="4B7D1CF6" w14:textId="77777777" w:rsidR="006F435E" w:rsidRPr="00DC6A76" w:rsidRDefault="006F435E" w:rsidP="00C33E85">
            <w:pPr>
              <w:spacing w:line="20" w:lineRule="atLeast"/>
              <w:rPr>
                <w:sz w:val="28"/>
                <w:szCs w:val="28"/>
              </w:rPr>
            </w:pPr>
            <w:r w:rsidRPr="00DC6A76">
              <w:rPr>
                <w:sz w:val="28"/>
                <w:szCs w:val="28"/>
              </w:rPr>
              <w:t xml:space="preserve">Như vậy khí thoát ra ngoài khi nhiệt độ của khí lên đến:   </w:t>
            </w:r>
            <w:r w:rsidRPr="00DC6A76">
              <w:rPr>
                <w:noProof/>
                <w:position w:val="-24"/>
                <w:sz w:val="28"/>
                <w:szCs w:val="28"/>
              </w:rPr>
              <w:drawing>
                <wp:inline distT="0" distB="0" distL="0" distR="0" wp14:anchorId="47B125FB" wp14:editId="720AEDDD">
                  <wp:extent cx="885825" cy="39052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8"/>
                          <a:srcRect/>
                          <a:stretch>
                            <a:fillRect/>
                          </a:stretch>
                        </pic:blipFill>
                        <pic:spPr bwMode="auto">
                          <a:xfrm>
                            <a:off x="0" y="0"/>
                            <a:ext cx="885825" cy="390525"/>
                          </a:xfrm>
                          <a:prstGeom prst="rect">
                            <a:avLst/>
                          </a:prstGeom>
                          <a:noFill/>
                          <a:ln w="9525">
                            <a:noFill/>
                            <a:miter lim="800000"/>
                            <a:headEnd/>
                            <a:tailEnd/>
                          </a:ln>
                        </pic:spPr>
                      </pic:pic>
                    </a:graphicData>
                  </a:graphic>
                </wp:inline>
              </w:drawing>
            </w:r>
          </w:p>
          <w:p w14:paraId="19CCF9D6" w14:textId="77777777" w:rsidR="006F435E" w:rsidRPr="00DC6A76" w:rsidRDefault="006F435E" w:rsidP="00C33E85">
            <w:pPr>
              <w:spacing w:line="20" w:lineRule="atLeast"/>
              <w:rPr>
                <w:sz w:val="28"/>
                <w:szCs w:val="28"/>
              </w:rPr>
            </w:pPr>
          </w:p>
        </w:tc>
        <w:tc>
          <w:tcPr>
            <w:tcW w:w="923" w:type="dxa"/>
          </w:tcPr>
          <w:p w14:paraId="679952DE" w14:textId="77777777" w:rsidR="006F435E" w:rsidRPr="00DC6A76" w:rsidRDefault="006F435E" w:rsidP="00C33E85">
            <w:pPr>
              <w:spacing w:line="20" w:lineRule="atLeast"/>
              <w:ind w:right="216"/>
              <w:jc w:val="both"/>
              <w:rPr>
                <w:sz w:val="28"/>
                <w:szCs w:val="28"/>
              </w:rPr>
            </w:pPr>
            <w:r w:rsidRPr="00DC6A76">
              <w:rPr>
                <w:sz w:val="28"/>
                <w:szCs w:val="28"/>
              </w:rPr>
              <w:t>0.5</w:t>
            </w:r>
          </w:p>
        </w:tc>
      </w:tr>
      <w:tr w:rsidR="006F435E" w:rsidRPr="00DC6A76" w14:paraId="247FD78E" w14:textId="77777777" w:rsidTr="006C1EC4">
        <w:tc>
          <w:tcPr>
            <w:tcW w:w="1576" w:type="dxa"/>
          </w:tcPr>
          <w:p w14:paraId="0D64B0E0" w14:textId="77777777" w:rsidR="006F435E" w:rsidRPr="00DC6A76" w:rsidRDefault="006F435E" w:rsidP="00C33E85">
            <w:pPr>
              <w:spacing w:line="20" w:lineRule="atLeast"/>
              <w:ind w:right="216"/>
              <w:jc w:val="both"/>
              <w:rPr>
                <w:sz w:val="28"/>
                <w:szCs w:val="28"/>
              </w:rPr>
            </w:pPr>
          </w:p>
        </w:tc>
        <w:tc>
          <w:tcPr>
            <w:tcW w:w="7566" w:type="dxa"/>
          </w:tcPr>
          <w:p w14:paraId="6AE23167" w14:textId="77777777" w:rsidR="006F435E" w:rsidRPr="00DC6A76" w:rsidRDefault="006F435E" w:rsidP="00C33E85">
            <w:pPr>
              <w:spacing w:line="20" w:lineRule="atLeast"/>
              <w:jc w:val="both"/>
              <w:rPr>
                <w:sz w:val="28"/>
                <w:szCs w:val="28"/>
              </w:rPr>
            </w:pPr>
          </w:p>
        </w:tc>
        <w:tc>
          <w:tcPr>
            <w:tcW w:w="923" w:type="dxa"/>
          </w:tcPr>
          <w:p w14:paraId="028E347A" w14:textId="77777777" w:rsidR="006F435E" w:rsidRPr="00DC6A76" w:rsidRDefault="006F435E" w:rsidP="00C33E85">
            <w:pPr>
              <w:spacing w:line="20" w:lineRule="atLeast"/>
              <w:ind w:right="216"/>
              <w:jc w:val="both"/>
              <w:rPr>
                <w:sz w:val="28"/>
                <w:szCs w:val="28"/>
              </w:rPr>
            </w:pPr>
          </w:p>
        </w:tc>
      </w:tr>
      <w:tr w:rsidR="006C1EC4" w:rsidRPr="00DC6A76" w14:paraId="44998A2A" w14:textId="77777777" w:rsidTr="006C1EC4">
        <w:tc>
          <w:tcPr>
            <w:tcW w:w="1576" w:type="dxa"/>
          </w:tcPr>
          <w:p w14:paraId="577D3502" w14:textId="77777777" w:rsidR="006C1EC4" w:rsidRPr="00DC6A76" w:rsidRDefault="006C1EC4" w:rsidP="00C33E85">
            <w:pPr>
              <w:spacing w:line="20" w:lineRule="atLeast"/>
              <w:jc w:val="both"/>
              <w:rPr>
                <w:sz w:val="28"/>
                <w:szCs w:val="28"/>
              </w:rPr>
            </w:pPr>
            <w:r w:rsidRPr="00DC6A76">
              <w:rPr>
                <w:sz w:val="28"/>
                <w:szCs w:val="28"/>
              </w:rPr>
              <w:t>3</w:t>
            </w:r>
          </w:p>
        </w:tc>
        <w:tc>
          <w:tcPr>
            <w:tcW w:w="7566" w:type="dxa"/>
          </w:tcPr>
          <w:p w14:paraId="79677713" w14:textId="77777777" w:rsidR="006C1EC4" w:rsidRPr="00DC6A76" w:rsidRDefault="006C1EC4" w:rsidP="006C1EC4">
            <w:pPr>
              <w:rPr>
                <w:sz w:val="28"/>
                <w:szCs w:val="28"/>
              </w:rPr>
            </w:pPr>
            <w:r w:rsidRPr="00DC6A76">
              <w:rPr>
                <w:sz w:val="28"/>
                <w:szCs w:val="28"/>
              </w:rPr>
              <w:t xml:space="preserve">Hình vẽ đúng các lực    </w:t>
            </w:r>
          </w:p>
        </w:tc>
        <w:tc>
          <w:tcPr>
            <w:tcW w:w="923" w:type="dxa"/>
          </w:tcPr>
          <w:p w14:paraId="114FFC95"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33FA411B" w14:textId="77777777" w:rsidTr="006C1EC4">
        <w:tc>
          <w:tcPr>
            <w:tcW w:w="1576" w:type="dxa"/>
          </w:tcPr>
          <w:p w14:paraId="51564346" w14:textId="77777777" w:rsidR="006C1EC4" w:rsidRPr="00DC6A76" w:rsidRDefault="006C1EC4" w:rsidP="00C33E85">
            <w:pPr>
              <w:spacing w:line="20" w:lineRule="atLeast"/>
              <w:jc w:val="both"/>
              <w:rPr>
                <w:sz w:val="28"/>
                <w:szCs w:val="28"/>
              </w:rPr>
            </w:pPr>
          </w:p>
        </w:tc>
        <w:tc>
          <w:tcPr>
            <w:tcW w:w="7566" w:type="dxa"/>
          </w:tcPr>
          <w:p w14:paraId="755FC259" w14:textId="77777777" w:rsidR="006C1EC4" w:rsidRPr="00DC6A76" w:rsidRDefault="006C1EC4" w:rsidP="006C1EC4">
            <w:pPr>
              <w:rPr>
                <w:sz w:val="28"/>
                <w:szCs w:val="28"/>
              </w:rPr>
            </w:pPr>
            <w:r w:rsidRPr="00DC6A76">
              <w:rPr>
                <w:sz w:val="28"/>
                <w:szCs w:val="28"/>
              </w:rPr>
              <w:t>a. Ban đầu khi cân bằng mỗi quả cầu chịu tác dụng của 3 lực: Trọng lực P, Lực điện F và lực căng của dây treo T</w:t>
            </w:r>
          </w:p>
          <w:p w14:paraId="75AFBC13" w14:textId="77777777" w:rsidR="006C1EC4" w:rsidRPr="00DC6A76" w:rsidRDefault="006C1EC4" w:rsidP="006C1EC4">
            <w:pPr>
              <w:rPr>
                <w:sz w:val="28"/>
                <w:szCs w:val="28"/>
              </w:rPr>
            </w:pPr>
            <w:r w:rsidRPr="00DC6A76">
              <w:rPr>
                <w:sz w:val="28"/>
                <w:szCs w:val="28"/>
              </w:rPr>
              <w:t xml:space="preserve">        </w:t>
            </w:r>
            <w:r w:rsidRPr="00DC6A76">
              <w:rPr>
                <w:position w:val="-6"/>
                <w:sz w:val="28"/>
                <w:szCs w:val="28"/>
              </w:rPr>
              <w:object w:dxaOrig="1365" w:dyaOrig="360" w14:anchorId="285435C4">
                <v:shape id="_x0000_i1040" type="#_x0000_t75" style="width:68.25pt;height:18pt" o:ole="">
                  <v:imagedata r:id="rId49" o:title=""/>
                </v:shape>
                <o:OLEObject Type="Embed" ProgID="Equation.3" ShapeID="_x0000_i1040" DrawAspect="Content" ObjectID="_1677058592" r:id="rId50"/>
              </w:object>
            </w:r>
            <w:r w:rsidRPr="00DC6A76">
              <w:rPr>
                <w:position w:val="-6"/>
                <w:sz w:val="28"/>
                <w:szCs w:val="28"/>
              </w:rPr>
              <w:t xml:space="preserve">     </w:t>
            </w:r>
            <w:r w:rsidRPr="00DC6A76">
              <w:rPr>
                <w:position w:val="-6"/>
                <w:sz w:val="28"/>
                <w:szCs w:val="28"/>
              </w:rPr>
              <w:sym w:font="Wingdings" w:char="F0E0"/>
            </w:r>
            <w:r w:rsidRPr="00DC6A76">
              <w:rPr>
                <w:position w:val="-6"/>
                <w:sz w:val="28"/>
                <w:szCs w:val="28"/>
              </w:rPr>
              <w:t xml:space="preserve"> </w:t>
            </w:r>
            <w:r w:rsidRPr="00DC6A76">
              <w:rPr>
                <w:sz w:val="28"/>
                <w:szCs w:val="28"/>
                <w:lang w:val="pt-BR"/>
              </w:rPr>
              <w:t xml:space="preserve">    F = Ptan</w:t>
            </w:r>
            <w:r w:rsidRPr="00DC6A76">
              <w:rPr>
                <w:sz w:val="28"/>
                <w:szCs w:val="28"/>
              </w:rPr>
              <w:sym w:font="Symbol" w:char="F061"/>
            </w:r>
            <w:r w:rsidRPr="00DC6A76">
              <w:rPr>
                <w:sz w:val="28"/>
                <w:szCs w:val="28"/>
              </w:rPr>
              <w:t xml:space="preserve">                                                                    </w:t>
            </w:r>
          </w:p>
        </w:tc>
        <w:tc>
          <w:tcPr>
            <w:tcW w:w="923" w:type="dxa"/>
          </w:tcPr>
          <w:p w14:paraId="71CF2CE5"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603378D8" w14:textId="77777777" w:rsidTr="006C1EC4">
        <w:tc>
          <w:tcPr>
            <w:tcW w:w="1576" w:type="dxa"/>
          </w:tcPr>
          <w:p w14:paraId="22A082A6" w14:textId="77777777" w:rsidR="006C1EC4" w:rsidRPr="00DC6A76" w:rsidRDefault="006C1EC4" w:rsidP="00C33E85">
            <w:pPr>
              <w:spacing w:line="20" w:lineRule="atLeast"/>
              <w:ind w:right="216"/>
              <w:jc w:val="both"/>
              <w:rPr>
                <w:sz w:val="28"/>
                <w:szCs w:val="28"/>
              </w:rPr>
            </w:pPr>
          </w:p>
        </w:tc>
        <w:tc>
          <w:tcPr>
            <w:tcW w:w="7566" w:type="dxa"/>
          </w:tcPr>
          <w:p w14:paraId="02C0EBFB" w14:textId="77777777" w:rsidR="006C1EC4" w:rsidRPr="00DC6A76" w:rsidRDefault="006C1EC4" w:rsidP="006C1EC4">
            <w:pPr>
              <w:spacing w:line="20" w:lineRule="atLeast"/>
              <w:ind w:right="216"/>
              <w:jc w:val="both"/>
              <w:rPr>
                <w:sz w:val="28"/>
                <w:szCs w:val="28"/>
              </w:rPr>
            </w:pPr>
            <w:r w:rsidRPr="00DC6A76">
              <w:rPr>
                <w:sz w:val="28"/>
                <w:szCs w:val="28"/>
              </w:rPr>
              <w:sym w:font="Wingdings" w:char="F0E0"/>
            </w:r>
            <w:r w:rsidRPr="00DC6A76">
              <w:rPr>
                <w:sz w:val="28"/>
                <w:szCs w:val="28"/>
              </w:rPr>
              <w:t xml:space="preserve"> </w:t>
            </w:r>
            <w:r w:rsidRPr="00DC6A76">
              <w:rPr>
                <w:sz w:val="28"/>
                <w:szCs w:val="28"/>
                <w:lang w:val="pt-BR"/>
              </w:rPr>
              <w:t xml:space="preserve">     kq</w:t>
            </w:r>
            <w:r w:rsidRPr="00DC6A76">
              <w:rPr>
                <w:sz w:val="28"/>
                <w:szCs w:val="28"/>
                <w:vertAlign w:val="subscript"/>
                <w:lang w:val="pt-BR"/>
              </w:rPr>
              <w:t>1</w:t>
            </w:r>
            <w:r w:rsidRPr="00DC6A76">
              <w:rPr>
                <w:sz w:val="28"/>
                <w:szCs w:val="28"/>
                <w:vertAlign w:val="superscript"/>
                <w:lang w:val="pt-BR"/>
              </w:rPr>
              <w:t>2</w:t>
            </w:r>
            <w:r w:rsidRPr="00DC6A76">
              <w:rPr>
                <w:sz w:val="28"/>
                <w:szCs w:val="28"/>
                <w:lang w:val="pt-BR"/>
              </w:rPr>
              <w:t>/r</w:t>
            </w:r>
            <w:r w:rsidRPr="00DC6A76">
              <w:rPr>
                <w:sz w:val="28"/>
                <w:szCs w:val="28"/>
                <w:vertAlign w:val="superscript"/>
                <w:lang w:val="pt-BR"/>
              </w:rPr>
              <w:t>2</w:t>
            </w:r>
            <w:r w:rsidRPr="00DC6A76">
              <w:rPr>
                <w:sz w:val="28"/>
                <w:szCs w:val="28"/>
                <w:lang w:val="pt-BR"/>
              </w:rPr>
              <w:t xml:space="preserve"> = mgtan</w:t>
            </w:r>
            <w:r w:rsidRPr="00DC6A76">
              <w:rPr>
                <w:sz w:val="28"/>
                <w:szCs w:val="28"/>
              </w:rPr>
              <w:sym w:font="Symbol" w:char="F061"/>
            </w:r>
            <w:r w:rsidRPr="00DC6A76">
              <w:rPr>
                <w:sz w:val="28"/>
                <w:szCs w:val="28"/>
              </w:rPr>
              <w:t xml:space="preserve">  </w:t>
            </w:r>
            <w:r w:rsidRPr="00DC6A76">
              <w:rPr>
                <w:sz w:val="28"/>
                <w:szCs w:val="28"/>
              </w:rPr>
              <w:sym w:font="Wingdings" w:char="F0E0"/>
            </w:r>
            <w:r w:rsidRPr="00DC6A76">
              <w:rPr>
                <w:sz w:val="28"/>
                <w:szCs w:val="28"/>
              </w:rPr>
              <w:t xml:space="preserve"> </w:t>
            </w:r>
            <w:r w:rsidRPr="00DC6A76">
              <w:rPr>
                <w:sz w:val="28"/>
                <w:szCs w:val="28"/>
                <w:lang w:val="pt-BR"/>
              </w:rPr>
              <w:t xml:space="preserve">      m = kq</w:t>
            </w:r>
            <w:r w:rsidRPr="00DC6A76">
              <w:rPr>
                <w:sz w:val="28"/>
                <w:szCs w:val="28"/>
                <w:vertAlign w:val="subscript"/>
                <w:lang w:val="pt-BR"/>
              </w:rPr>
              <w:t>1</w:t>
            </w:r>
            <w:r w:rsidRPr="00DC6A76">
              <w:rPr>
                <w:sz w:val="28"/>
                <w:szCs w:val="28"/>
                <w:vertAlign w:val="superscript"/>
                <w:lang w:val="pt-BR"/>
              </w:rPr>
              <w:t>2</w:t>
            </w:r>
            <w:r w:rsidRPr="00DC6A76">
              <w:rPr>
                <w:sz w:val="28"/>
                <w:szCs w:val="28"/>
                <w:lang w:val="pt-BR"/>
              </w:rPr>
              <w:t>/r</w:t>
            </w:r>
            <w:r w:rsidRPr="00DC6A76">
              <w:rPr>
                <w:sz w:val="28"/>
                <w:szCs w:val="28"/>
                <w:vertAlign w:val="superscript"/>
                <w:lang w:val="pt-BR"/>
              </w:rPr>
              <w:t xml:space="preserve">2 </w:t>
            </w:r>
            <w:r w:rsidRPr="00DC6A76">
              <w:rPr>
                <w:sz w:val="28"/>
                <w:szCs w:val="28"/>
                <w:lang w:val="pt-BR"/>
              </w:rPr>
              <w:t>mgtan</w:t>
            </w:r>
            <w:r w:rsidRPr="00DC6A76">
              <w:rPr>
                <w:sz w:val="28"/>
                <w:szCs w:val="28"/>
              </w:rPr>
              <w:sym w:font="Symbol" w:char="F061"/>
            </w:r>
            <w:r w:rsidRPr="00DC6A76">
              <w:rPr>
                <w:sz w:val="28"/>
                <w:szCs w:val="28"/>
                <w:lang w:val="pt-BR"/>
              </w:rPr>
              <w:t xml:space="preserve"> = 0,045 kg = 45 g     </w:t>
            </w:r>
          </w:p>
        </w:tc>
        <w:tc>
          <w:tcPr>
            <w:tcW w:w="923" w:type="dxa"/>
          </w:tcPr>
          <w:p w14:paraId="3E29AF36" w14:textId="77777777" w:rsidR="006C1EC4" w:rsidRPr="00DC6A76" w:rsidRDefault="006C1EC4" w:rsidP="00C33E85">
            <w:pPr>
              <w:spacing w:line="20" w:lineRule="atLeast"/>
              <w:ind w:right="216"/>
              <w:jc w:val="both"/>
              <w:rPr>
                <w:sz w:val="28"/>
                <w:szCs w:val="28"/>
              </w:rPr>
            </w:pPr>
            <w:r w:rsidRPr="00DC6A76">
              <w:rPr>
                <w:sz w:val="28"/>
                <w:szCs w:val="28"/>
              </w:rPr>
              <w:t>0.5</w:t>
            </w:r>
          </w:p>
        </w:tc>
      </w:tr>
      <w:tr w:rsidR="006C1EC4" w:rsidRPr="00DC6A76" w14:paraId="4654EC02" w14:textId="77777777" w:rsidTr="006C1EC4">
        <w:tc>
          <w:tcPr>
            <w:tcW w:w="1576" w:type="dxa"/>
          </w:tcPr>
          <w:p w14:paraId="31AFD93A" w14:textId="77777777" w:rsidR="006C1EC4" w:rsidRPr="00DC6A76" w:rsidRDefault="006C1EC4" w:rsidP="00C33E85">
            <w:pPr>
              <w:spacing w:line="20" w:lineRule="atLeast"/>
              <w:ind w:left="360" w:right="216"/>
              <w:jc w:val="both"/>
              <w:rPr>
                <w:sz w:val="28"/>
                <w:szCs w:val="28"/>
              </w:rPr>
            </w:pPr>
          </w:p>
        </w:tc>
        <w:tc>
          <w:tcPr>
            <w:tcW w:w="7566" w:type="dxa"/>
          </w:tcPr>
          <w:p w14:paraId="422D48FB" w14:textId="77777777" w:rsidR="006C1EC4" w:rsidRPr="00DC6A76" w:rsidRDefault="006C1EC4" w:rsidP="006C1EC4">
            <w:pPr>
              <w:rPr>
                <w:sz w:val="28"/>
                <w:szCs w:val="28"/>
              </w:rPr>
            </w:pPr>
            <w:r w:rsidRPr="00DC6A76">
              <w:rPr>
                <w:sz w:val="28"/>
                <w:szCs w:val="28"/>
              </w:rPr>
              <w:t xml:space="preserve">Khi truyền thêm điện tích q’ hai quả cầu chưa chạm nhau và vẫn cùng tích điện dương. </w:t>
            </w:r>
          </w:p>
          <w:p w14:paraId="5E55A6E3" w14:textId="77777777" w:rsidR="006C1EC4" w:rsidRPr="00DC6A76" w:rsidRDefault="006C1EC4" w:rsidP="006C1EC4">
            <w:pPr>
              <w:rPr>
                <w:sz w:val="28"/>
                <w:szCs w:val="28"/>
              </w:rPr>
            </w:pPr>
            <w:r w:rsidRPr="00DC6A76">
              <w:rPr>
                <w:sz w:val="28"/>
                <w:szCs w:val="28"/>
              </w:rPr>
              <w:t xml:space="preserve">        F’ = Ptan</w:t>
            </w:r>
            <w:r w:rsidRPr="00DC6A76">
              <w:rPr>
                <w:sz w:val="28"/>
                <w:szCs w:val="28"/>
              </w:rPr>
              <w:sym w:font="Symbol" w:char="F061"/>
            </w:r>
            <w:r w:rsidRPr="00DC6A76">
              <w:rPr>
                <w:sz w:val="28"/>
                <w:szCs w:val="28"/>
              </w:rPr>
              <w:t xml:space="preserve">’ </w:t>
            </w:r>
            <w:r w:rsidRPr="00DC6A76">
              <w:rPr>
                <w:sz w:val="28"/>
                <w:szCs w:val="28"/>
              </w:rPr>
              <w:sym w:font="Wingdings" w:char="F0E0"/>
            </w:r>
            <w:r w:rsidRPr="00DC6A76">
              <w:rPr>
                <w:sz w:val="28"/>
                <w:szCs w:val="28"/>
              </w:rPr>
              <w:t xml:space="preserve">         kq</w:t>
            </w:r>
            <w:r w:rsidRPr="00DC6A76">
              <w:rPr>
                <w:sz w:val="28"/>
                <w:szCs w:val="28"/>
                <w:vertAlign w:val="subscript"/>
              </w:rPr>
              <w:t>1</w:t>
            </w:r>
            <w:r w:rsidRPr="00DC6A76">
              <w:rPr>
                <w:sz w:val="28"/>
                <w:szCs w:val="28"/>
              </w:rPr>
              <w:t>q</w:t>
            </w:r>
            <w:r w:rsidRPr="00DC6A76">
              <w:rPr>
                <w:sz w:val="28"/>
                <w:szCs w:val="28"/>
                <w:vertAlign w:val="subscript"/>
              </w:rPr>
              <w:t>2</w:t>
            </w:r>
            <w:r w:rsidRPr="00DC6A76">
              <w:rPr>
                <w:sz w:val="28"/>
                <w:szCs w:val="28"/>
              </w:rPr>
              <w:t>’ /r’</w:t>
            </w:r>
            <w:r w:rsidRPr="00DC6A76">
              <w:rPr>
                <w:sz w:val="28"/>
                <w:szCs w:val="28"/>
                <w:vertAlign w:val="superscript"/>
              </w:rPr>
              <w:t>2</w:t>
            </w:r>
            <w:r w:rsidRPr="00DC6A76">
              <w:rPr>
                <w:sz w:val="28"/>
                <w:szCs w:val="28"/>
              </w:rPr>
              <w:t xml:space="preserve"> = mgtan</w:t>
            </w:r>
            <w:r w:rsidRPr="00DC6A76">
              <w:rPr>
                <w:sz w:val="28"/>
                <w:szCs w:val="28"/>
              </w:rPr>
              <w:sym w:font="Symbol" w:char="F061"/>
            </w:r>
            <w:r w:rsidRPr="00DC6A76">
              <w:rPr>
                <w:sz w:val="28"/>
                <w:szCs w:val="28"/>
              </w:rPr>
              <w:t xml:space="preserve">’                  </w:t>
            </w:r>
          </w:p>
          <w:p w14:paraId="16F04D46" w14:textId="77777777" w:rsidR="006C1EC4" w:rsidRPr="00DC6A76" w:rsidRDefault="006C1EC4" w:rsidP="006C1EC4">
            <w:pPr>
              <w:tabs>
                <w:tab w:val="left" w:pos="1485"/>
              </w:tabs>
              <w:spacing w:line="20" w:lineRule="atLeast"/>
              <w:rPr>
                <w:sz w:val="28"/>
                <w:szCs w:val="28"/>
              </w:rPr>
            </w:pPr>
            <w:r w:rsidRPr="00DC6A76">
              <w:rPr>
                <w:sz w:val="28"/>
                <w:szCs w:val="28"/>
              </w:rPr>
              <w:t xml:space="preserve">       </w:t>
            </w:r>
            <w:r w:rsidRPr="00DC6A76">
              <w:rPr>
                <w:sz w:val="28"/>
                <w:szCs w:val="28"/>
                <w:lang w:val="pt-BR"/>
              </w:rPr>
              <w:t>q</w:t>
            </w:r>
            <w:r w:rsidRPr="00DC6A76">
              <w:rPr>
                <w:sz w:val="28"/>
                <w:szCs w:val="28"/>
                <w:vertAlign w:val="subscript"/>
                <w:lang w:val="pt-BR"/>
              </w:rPr>
              <w:t>2</w:t>
            </w:r>
            <w:r w:rsidRPr="00DC6A76">
              <w:rPr>
                <w:sz w:val="28"/>
                <w:szCs w:val="28"/>
                <w:lang w:val="pt-BR"/>
              </w:rPr>
              <w:t>’ = r’</w:t>
            </w:r>
            <w:r w:rsidRPr="00DC6A76">
              <w:rPr>
                <w:sz w:val="28"/>
                <w:szCs w:val="28"/>
                <w:vertAlign w:val="superscript"/>
                <w:lang w:val="pt-BR"/>
              </w:rPr>
              <w:t>2</w:t>
            </w:r>
            <w:r w:rsidRPr="00DC6A76">
              <w:rPr>
                <w:sz w:val="28"/>
                <w:szCs w:val="28"/>
                <w:lang w:val="pt-BR"/>
              </w:rPr>
              <w:t>mgtan</w:t>
            </w:r>
            <w:r w:rsidRPr="00DC6A76">
              <w:rPr>
                <w:sz w:val="28"/>
                <w:szCs w:val="28"/>
              </w:rPr>
              <w:sym w:font="Symbol" w:char="F061"/>
            </w:r>
            <w:r w:rsidRPr="00DC6A76">
              <w:rPr>
                <w:sz w:val="28"/>
                <w:szCs w:val="28"/>
                <w:lang w:val="pt-BR"/>
              </w:rPr>
              <w:t>’/kq</w:t>
            </w:r>
            <w:r w:rsidRPr="00DC6A76">
              <w:rPr>
                <w:sz w:val="28"/>
                <w:szCs w:val="28"/>
                <w:vertAlign w:val="subscript"/>
                <w:lang w:val="pt-BR"/>
              </w:rPr>
              <w:t>1</w:t>
            </w:r>
            <w:r w:rsidRPr="00DC6A76">
              <w:rPr>
                <w:sz w:val="28"/>
                <w:szCs w:val="28"/>
                <w:lang w:val="pt-BR"/>
              </w:rPr>
              <w:t xml:space="preserve"> = 1,15.10</w:t>
            </w:r>
            <w:r w:rsidRPr="00DC6A76">
              <w:rPr>
                <w:sz w:val="28"/>
                <w:szCs w:val="28"/>
                <w:vertAlign w:val="superscript"/>
                <w:lang w:val="pt-BR"/>
              </w:rPr>
              <w:t>-6</w:t>
            </w:r>
            <w:r w:rsidRPr="00DC6A76">
              <w:rPr>
                <w:sz w:val="28"/>
                <w:szCs w:val="28"/>
                <w:lang w:val="pt-BR"/>
              </w:rPr>
              <w:t xml:space="preserve"> C   </w:t>
            </w:r>
          </w:p>
        </w:tc>
        <w:tc>
          <w:tcPr>
            <w:tcW w:w="923" w:type="dxa"/>
          </w:tcPr>
          <w:p w14:paraId="1BD1451B" w14:textId="77777777" w:rsidR="006C1EC4" w:rsidRPr="00DC6A76" w:rsidRDefault="006C1EC4" w:rsidP="00C33E85">
            <w:pPr>
              <w:spacing w:line="20" w:lineRule="atLeast"/>
              <w:ind w:right="216"/>
              <w:jc w:val="both"/>
              <w:rPr>
                <w:sz w:val="28"/>
                <w:szCs w:val="28"/>
              </w:rPr>
            </w:pPr>
            <w:r w:rsidRPr="00DC6A76">
              <w:rPr>
                <w:sz w:val="28"/>
                <w:szCs w:val="28"/>
              </w:rPr>
              <w:t>0.</w:t>
            </w:r>
            <w:r w:rsidR="00C33E85" w:rsidRPr="00DC6A76">
              <w:rPr>
                <w:sz w:val="28"/>
                <w:szCs w:val="28"/>
              </w:rPr>
              <w:t>2</w:t>
            </w:r>
            <w:r w:rsidRPr="00DC6A76">
              <w:rPr>
                <w:sz w:val="28"/>
                <w:szCs w:val="28"/>
              </w:rPr>
              <w:t>5</w:t>
            </w:r>
          </w:p>
        </w:tc>
      </w:tr>
      <w:tr w:rsidR="006C1EC4" w:rsidRPr="00DC6A76" w14:paraId="1D53B7F2" w14:textId="77777777" w:rsidTr="006C1EC4">
        <w:trPr>
          <w:trHeight w:val="1061"/>
        </w:trPr>
        <w:tc>
          <w:tcPr>
            <w:tcW w:w="1576" w:type="dxa"/>
          </w:tcPr>
          <w:p w14:paraId="42EEE257" w14:textId="77777777" w:rsidR="006C1EC4" w:rsidRPr="00DC6A76" w:rsidRDefault="006C1EC4" w:rsidP="00C33E85">
            <w:pPr>
              <w:spacing w:line="20" w:lineRule="atLeast"/>
              <w:ind w:left="360" w:right="216"/>
              <w:jc w:val="both"/>
              <w:rPr>
                <w:sz w:val="28"/>
                <w:szCs w:val="28"/>
              </w:rPr>
            </w:pPr>
          </w:p>
        </w:tc>
        <w:tc>
          <w:tcPr>
            <w:tcW w:w="7566" w:type="dxa"/>
          </w:tcPr>
          <w:p w14:paraId="616E06BC" w14:textId="77777777" w:rsidR="006C1EC4" w:rsidRPr="00DC6A76" w:rsidRDefault="006C1EC4" w:rsidP="006C1EC4">
            <w:pPr>
              <w:rPr>
                <w:sz w:val="28"/>
                <w:szCs w:val="28"/>
                <w:lang w:val="pt-BR"/>
              </w:rPr>
            </w:pPr>
            <w:r w:rsidRPr="00DC6A76">
              <w:rPr>
                <w:sz w:val="28"/>
                <w:szCs w:val="28"/>
                <w:lang w:val="pt-BR"/>
              </w:rPr>
              <w:t>E</w:t>
            </w:r>
            <w:r w:rsidRPr="00DC6A76">
              <w:rPr>
                <w:sz w:val="28"/>
                <w:szCs w:val="28"/>
                <w:vertAlign w:val="subscript"/>
                <w:lang w:val="pt-BR"/>
              </w:rPr>
              <w:t>1</w:t>
            </w:r>
            <w:r w:rsidRPr="00DC6A76">
              <w:rPr>
                <w:sz w:val="28"/>
                <w:szCs w:val="28"/>
                <w:lang w:val="pt-BR"/>
              </w:rPr>
              <w:t xml:space="preserve"> = kq</w:t>
            </w:r>
            <w:r w:rsidRPr="00DC6A76">
              <w:rPr>
                <w:sz w:val="28"/>
                <w:szCs w:val="28"/>
                <w:vertAlign w:val="subscript"/>
                <w:lang w:val="pt-BR"/>
              </w:rPr>
              <w:t>1</w:t>
            </w:r>
            <w:r w:rsidRPr="00DC6A76">
              <w:rPr>
                <w:sz w:val="28"/>
                <w:szCs w:val="28"/>
                <w:lang w:val="pt-BR"/>
              </w:rPr>
              <w:t>/(</w:t>
            </w:r>
            <w:r w:rsidRPr="00DC6A76">
              <w:rPr>
                <w:position w:val="-8"/>
                <w:sz w:val="28"/>
                <w:szCs w:val="28"/>
              </w:rPr>
              <w:object w:dxaOrig="735" w:dyaOrig="360" w14:anchorId="419F6B0F">
                <v:shape id="_x0000_i1041" type="#_x0000_t75" style="width:36.75pt;height:18pt" o:ole="">
                  <v:imagedata r:id="rId51" o:title=""/>
                </v:shape>
                <o:OLEObject Type="Embed" ProgID="Equation.3" ShapeID="_x0000_i1041" DrawAspect="Content" ObjectID="_1677058593" r:id="rId52"/>
              </w:object>
            </w:r>
            <w:r w:rsidRPr="00DC6A76">
              <w:rPr>
                <w:sz w:val="28"/>
                <w:szCs w:val="28"/>
                <w:lang w:val="pt-BR"/>
              </w:rPr>
              <w:t>)</w:t>
            </w:r>
            <w:r w:rsidRPr="00DC6A76">
              <w:rPr>
                <w:sz w:val="28"/>
                <w:szCs w:val="28"/>
                <w:vertAlign w:val="superscript"/>
                <w:lang w:val="pt-BR"/>
              </w:rPr>
              <w:t>2</w:t>
            </w:r>
            <w:r w:rsidRPr="00DC6A76">
              <w:rPr>
                <w:sz w:val="28"/>
                <w:szCs w:val="28"/>
                <w:lang w:val="pt-BR"/>
              </w:rPr>
              <w:t xml:space="preserve"> = 3.10</w:t>
            </w:r>
            <w:r w:rsidRPr="00DC6A76">
              <w:rPr>
                <w:sz w:val="28"/>
                <w:szCs w:val="28"/>
                <w:vertAlign w:val="superscript"/>
                <w:lang w:val="pt-BR"/>
              </w:rPr>
              <w:t>5</w:t>
            </w:r>
            <w:r w:rsidR="00C33E85" w:rsidRPr="00DC6A76">
              <w:rPr>
                <w:sz w:val="28"/>
                <w:szCs w:val="28"/>
                <w:lang w:val="pt-BR"/>
              </w:rPr>
              <w:t xml:space="preserve"> V/m                           </w:t>
            </w:r>
          </w:p>
          <w:p w14:paraId="5505400C" w14:textId="77777777" w:rsidR="00C33E85" w:rsidRPr="00DC6A76" w:rsidRDefault="006C1EC4" w:rsidP="006C1EC4">
            <w:pPr>
              <w:rPr>
                <w:sz w:val="28"/>
                <w:szCs w:val="28"/>
                <w:lang w:val="pt-BR"/>
              </w:rPr>
            </w:pPr>
            <w:r w:rsidRPr="00DC6A76">
              <w:rPr>
                <w:sz w:val="28"/>
                <w:szCs w:val="28"/>
                <w:lang w:val="pt-BR"/>
              </w:rPr>
              <w:t xml:space="preserve">       E</w:t>
            </w:r>
            <w:r w:rsidRPr="00DC6A76">
              <w:rPr>
                <w:sz w:val="28"/>
                <w:szCs w:val="28"/>
                <w:vertAlign w:val="subscript"/>
                <w:lang w:val="pt-BR"/>
              </w:rPr>
              <w:t>2</w:t>
            </w:r>
            <w:r w:rsidRPr="00DC6A76">
              <w:rPr>
                <w:sz w:val="28"/>
                <w:szCs w:val="28"/>
                <w:lang w:val="pt-BR"/>
              </w:rPr>
              <w:t xml:space="preserve"> = kq</w:t>
            </w:r>
            <w:r w:rsidRPr="00DC6A76">
              <w:rPr>
                <w:sz w:val="28"/>
                <w:szCs w:val="28"/>
                <w:vertAlign w:val="subscript"/>
                <w:lang w:val="pt-BR"/>
              </w:rPr>
              <w:t>2</w:t>
            </w:r>
            <w:r w:rsidRPr="00DC6A76">
              <w:rPr>
                <w:sz w:val="28"/>
                <w:szCs w:val="28"/>
                <w:lang w:val="pt-BR"/>
              </w:rPr>
              <w:t>’/(</w:t>
            </w:r>
            <w:r w:rsidRPr="00DC6A76">
              <w:rPr>
                <w:position w:val="-6"/>
                <w:sz w:val="28"/>
                <w:szCs w:val="28"/>
              </w:rPr>
              <w:object w:dxaOrig="435" w:dyaOrig="285" w14:anchorId="1BDAE389">
                <v:shape id="_x0000_i1042" type="#_x0000_t75" style="width:21.75pt;height:14.25pt" o:ole="">
                  <v:imagedata r:id="rId53" o:title=""/>
                </v:shape>
                <o:OLEObject Type="Embed" ProgID="Equation.3" ShapeID="_x0000_i1042" DrawAspect="Content" ObjectID="_1677058594" r:id="rId54"/>
              </w:object>
            </w:r>
            <w:r w:rsidRPr="00DC6A76">
              <w:rPr>
                <w:sz w:val="28"/>
                <w:szCs w:val="28"/>
                <w:lang w:val="pt-BR"/>
              </w:rPr>
              <w:t>)</w:t>
            </w:r>
            <w:r w:rsidRPr="00DC6A76">
              <w:rPr>
                <w:sz w:val="28"/>
                <w:szCs w:val="28"/>
                <w:vertAlign w:val="superscript"/>
                <w:lang w:val="pt-BR"/>
              </w:rPr>
              <w:t>2</w:t>
            </w:r>
            <w:r w:rsidRPr="00DC6A76">
              <w:rPr>
                <w:sz w:val="28"/>
                <w:szCs w:val="28"/>
                <w:lang w:val="pt-BR"/>
              </w:rPr>
              <w:t xml:space="preserve"> = 2,6.10</w:t>
            </w:r>
            <w:r w:rsidRPr="00DC6A76">
              <w:rPr>
                <w:sz w:val="28"/>
                <w:szCs w:val="28"/>
                <w:vertAlign w:val="superscript"/>
                <w:lang w:val="pt-BR"/>
              </w:rPr>
              <w:t>5</w:t>
            </w:r>
            <w:r w:rsidRPr="00DC6A76">
              <w:rPr>
                <w:sz w:val="28"/>
                <w:szCs w:val="28"/>
                <w:lang w:val="pt-BR"/>
              </w:rPr>
              <w:t xml:space="preserve"> V/m                           </w:t>
            </w:r>
          </w:p>
          <w:p w14:paraId="4576FFD3" w14:textId="77777777" w:rsidR="006C1EC4" w:rsidRPr="00DC6A76" w:rsidRDefault="006C1EC4" w:rsidP="006C1EC4">
            <w:pPr>
              <w:rPr>
                <w:sz w:val="28"/>
                <w:szCs w:val="28"/>
                <w:lang w:val="pt-BR"/>
              </w:rPr>
            </w:pPr>
            <w:r w:rsidRPr="00DC6A76">
              <w:rPr>
                <w:sz w:val="28"/>
                <w:szCs w:val="28"/>
                <w:lang w:val="pt-BR"/>
              </w:rPr>
              <w:t xml:space="preserve">E = </w:t>
            </w:r>
            <w:r w:rsidRPr="00DC6A76">
              <w:rPr>
                <w:position w:val="-12"/>
                <w:sz w:val="28"/>
                <w:szCs w:val="28"/>
              </w:rPr>
              <w:object w:dxaOrig="1020" w:dyaOrig="435" w14:anchorId="3757C461">
                <v:shape id="_x0000_i1043" type="#_x0000_t75" style="width:51pt;height:21.75pt" o:ole="">
                  <v:imagedata r:id="rId55" o:title=""/>
                </v:shape>
                <o:OLEObject Type="Embed" ProgID="Equation.3" ShapeID="_x0000_i1043" DrawAspect="Content" ObjectID="_1677058595" r:id="rId56"/>
              </w:object>
            </w:r>
            <w:r w:rsidRPr="00DC6A76">
              <w:rPr>
                <w:sz w:val="28"/>
                <w:szCs w:val="28"/>
                <w:lang w:val="pt-BR"/>
              </w:rPr>
              <w:t>= 3,97.10</w:t>
            </w:r>
            <w:r w:rsidRPr="00DC6A76">
              <w:rPr>
                <w:sz w:val="28"/>
                <w:szCs w:val="28"/>
                <w:vertAlign w:val="superscript"/>
                <w:lang w:val="pt-BR"/>
              </w:rPr>
              <w:t>5</w:t>
            </w:r>
            <w:r w:rsidRPr="00DC6A76">
              <w:rPr>
                <w:sz w:val="28"/>
                <w:szCs w:val="28"/>
                <w:lang w:val="pt-BR"/>
              </w:rPr>
              <w:t xml:space="preserve"> V/m </w:t>
            </w:r>
            <w:r w:rsidRPr="00DC6A76">
              <w:rPr>
                <w:sz w:val="28"/>
                <w:szCs w:val="28"/>
              </w:rPr>
              <w:sym w:font="Symbol" w:char="F0BB"/>
            </w:r>
            <w:r w:rsidRPr="00DC6A76">
              <w:rPr>
                <w:sz w:val="28"/>
                <w:szCs w:val="28"/>
                <w:lang w:val="pt-BR"/>
              </w:rPr>
              <w:t xml:space="preserve"> 4.10</w:t>
            </w:r>
            <w:r w:rsidRPr="00DC6A76">
              <w:rPr>
                <w:sz w:val="28"/>
                <w:szCs w:val="28"/>
                <w:vertAlign w:val="superscript"/>
                <w:lang w:val="pt-BR"/>
              </w:rPr>
              <w:t>5</w:t>
            </w:r>
            <w:r w:rsidRPr="00DC6A76">
              <w:rPr>
                <w:sz w:val="28"/>
                <w:szCs w:val="28"/>
                <w:lang w:val="pt-BR"/>
              </w:rPr>
              <w:t xml:space="preserve"> V/m           </w:t>
            </w:r>
          </w:p>
          <w:p w14:paraId="014117F9" w14:textId="77777777" w:rsidR="006C1EC4" w:rsidRPr="00DC6A76" w:rsidRDefault="006C1EC4" w:rsidP="00C33E85">
            <w:pPr>
              <w:spacing w:line="20" w:lineRule="atLeast"/>
              <w:rPr>
                <w:sz w:val="28"/>
                <w:szCs w:val="28"/>
              </w:rPr>
            </w:pPr>
          </w:p>
        </w:tc>
        <w:tc>
          <w:tcPr>
            <w:tcW w:w="923" w:type="dxa"/>
          </w:tcPr>
          <w:p w14:paraId="39416886" w14:textId="77777777" w:rsidR="006C1EC4" w:rsidRPr="00DC6A76" w:rsidRDefault="006C1EC4" w:rsidP="00C33E85">
            <w:pPr>
              <w:spacing w:line="20" w:lineRule="atLeast"/>
              <w:ind w:right="216"/>
              <w:jc w:val="both"/>
              <w:rPr>
                <w:sz w:val="28"/>
                <w:szCs w:val="28"/>
              </w:rPr>
            </w:pPr>
            <w:r w:rsidRPr="00DC6A76">
              <w:rPr>
                <w:sz w:val="28"/>
                <w:szCs w:val="28"/>
              </w:rPr>
              <w:t>0</w:t>
            </w:r>
            <w:r w:rsidR="00C33E85" w:rsidRPr="00DC6A76">
              <w:rPr>
                <w:sz w:val="28"/>
                <w:szCs w:val="28"/>
              </w:rPr>
              <w:t xml:space="preserve">, </w:t>
            </w:r>
            <w:r w:rsidRPr="00DC6A76">
              <w:rPr>
                <w:sz w:val="28"/>
                <w:szCs w:val="28"/>
              </w:rPr>
              <w:t>5</w:t>
            </w:r>
          </w:p>
        </w:tc>
      </w:tr>
      <w:tr w:rsidR="006C1EC4" w:rsidRPr="00DC6A76" w14:paraId="41C7BF50" w14:textId="77777777" w:rsidTr="006C1EC4">
        <w:tc>
          <w:tcPr>
            <w:tcW w:w="1576" w:type="dxa"/>
          </w:tcPr>
          <w:p w14:paraId="2FC486FF" w14:textId="77777777" w:rsidR="006C1EC4" w:rsidRPr="00DC6A76" w:rsidRDefault="006C1EC4" w:rsidP="00C33E85">
            <w:pPr>
              <w:spacing w:line="20" w:lineRule="atLeast"/>
              <w:ind w:left="360" w:right="216"/>
              <w:jc w:val="both"/>
              <w:rPr>
                <w:sz w:val="28"/>
                <w:szCs w:val="28"/>
              </w:rPr>
            </w:pPr>
          </w:p>
        </w:tc>
        <w:tc>
          <w:tcPr>
            <w:tcW w:w="7566" w:type="dxa"/>
          </w:tcPr>
          <w:p w14:paraId="217BB470" w14:textId="77777777" w:rsidR="006C1EC4" w:rsidRPr="00DC6A76" w:rsidRDefault="00C33E85" w:rsidP="00C33E85">
            <w:pPr>
              <w:spacing w:line="20" w:lineRule="atLeast"/>
              <w:ind w:left="360" w:right="216"/>
              <w:jc w:val="both"/>
              <w:rPr>
                <w:sz w:val="28"/>
                <w:szCs w:val="28"/>
              </w:rPr>
            </w:pPr>
            <w:r w:rsidRPr="00DC6A76">
              <w:rPr>
                <w:sz w:val="28"/>
                <w:szCs w:val="28"/>
                <w:lang w:val="pt-BR"/>
              </w:rPr>
              <w:t>tan</w:t>
            </w:r>
            <w:r w:rsidRPr="00DC6A76">
              <w:rPr>
                <w:sz w:val="28"/>
                <w:szCs w:val="28"/>
              </w:rPr>
              <w:sym w:font="Symbol" w:char="F061"/>
            </w:r>
            <w:r w:rsidRPr="00DC6A76">
              <w:rPr>
                <w:sz w:val="28"/>
                <w:szCs w:val="28"/>
                <w:lang w:val="pt-BR"/>
              </w:rPr>
              <w:t xml:space="preserve"> = E</w:t>
            </w:r>
            <w:r w:rsidRPr="00DC6A76">
              <w:rPr>
                <w:sz w:val="28"/>
                <w:szCs w:val="28"/>
                <w:vertAlign w:val="subscript"/>
                <w:lang w:val="pt-BR"/>
              </w:rPr>
              <w:t>1</w:t>
            </w:r>
            <w:r w:rsidRPr="00DC6A76">
              <w:rPr>
                <w:sz w:val="28"/>
                <w:szCs w:val="28"/>
                <w:lang w:val="pt-BR"/>
              </w:rPr>
              <w:t>/E</w:t>
            </w:r>
            <w:r w:rsidRPr="00DC6A76">
              <w:rPr>
                <w:sz w:val="28"/>
                <w:szCs w:val="28"/>
                <w:vertAlign w:val="subscript"/>
                <w:lang w:val="pt-BR"/>
              </w:rPr>
              <w:t>2</w:t>
            </w:r>
            <w:r w:rsidRPr="00DC6A76">
              <w:rPr>
                <w:sz w:val="28"/>
                <w:szCs w:val="28"/>
                <w:lang w:val="pt-BR"/>
              </w:rPr>
              <w:t xml:space="preserve"> = 3/2,6 </w:t>
            </w:r>
            <w:r w:rsidRPr="00DC6A76">
              <w:rPr>
                <w:sz w:val="28"/>
                <w:szCs w:val="28"/>
              </w:rPr>
              <w:sym w:font="Symbol" w:char="F0AE"/>
            </w:r>
            <w:r w:rsidRPr="00DC6A76">
              <w:rPr>
                <w:sz w:val="28"/>
                <w:szCs w:val="28"/>
                <w:lang w:val="pt-BR"/>
              </w:rPr>
              <w:t xml:space="preserve"> </w:t>
            </w:r>
            <w:r w:rsidRPr="00DC6A76">
              <w:rPr>
                <w:sz w:val="28"/>
                <w:szCs w:val="28"/>
              </w:rPr>
              <w:sym w:font="Symbol" w:char="F061"/>
            </w:r>
            <w:r w:rsidRPr="00DC6A76">
              <w:rPr>
                <w:sz w:val="28"/>
                <w:szCs w:val="28"/>
                <w:lang w:val="pt-BR"/>
              </w:rPr>
              <w:t xml:space="preserve"> = 49</w:t>
            </w:r>
            <w:r w:rsidRPr="00DC6A76">
              <w:rPr>
                <w:sz w:val="28"/>
                <w:szCs w:val="28"/>
                <w:vertAlign w:val="superscript"/>
                <w:lang w:val="pt-BR"/>
              </w:rPr>
              <w:t xml:space="preserve">0                                  </w:t>
            </w:r>
          </w:p>
        </w:tc>
        <w:tc>
          <w:tcPr>
            <w:tcW w:w="923" w:type="dxa"/>
          </w:tcPr>
          <w:p w14:paraId="21C5F153"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5E1E94F2" w14:textId="77777777" w:rsidTr="006C1EC4">
        <w:trPr>
          <w:trHeight w:val="1970"/>
        </w:trPr>
        <w:tc>
          <w:tcPr>
            <w:tcW w:w="1576" w:type="dxa"/>
          </w:tcPr>
          <w:p w14:paraId="270348D0" w14:textId="77777777" w:rsidR="006C1EC4" w:rsidRPr="00DC6A76" w:rsidRDefault="00980EA5" w:rsidP="00C33E85">
            <w:pPr>
              <w:spacing w:line="20" w:lineRule="atLeast"/>
              <w:ind w:left="360" w:right="216"/>
              <w:jc w:val="both"/>
              <w:rPr>
                <w:sz w:val="28"/>
                <w:szCs w:val="28"/>
              </w:rPr>
            </w:pPr>
            <w:r w:rsidRPr="00DC6A76">
              <w:rPr>
                <w:sz w:val="28"/>
                <w:szCs w:val="28"/>
              </w:rPr>
              <w:t>4</w:t>
            </w:r>
          </w:p>
        </w:tc>
        <w:tc>
          <w:tcPr>
            <w:tcW w:w="7566" w:type="dxa"/>
          </w:tcPr>
          <w:p w14:paraId="440D2ADB" w14:textId="77777777" w:rsidR="00980EA5" w:rsidRPr="00DC6A76" w:rsidRDefault="00980EA5" w:rsidP="00980EA5">
            <w:pPr>
              <w:tabs>
                <w:tab w:val="left" w:pos="240"/>
                <w:tab w:val="left" w:pos="360"/>
              </w:tabs>
              <w:jc w:val="both"/>
              <w:rPr>
                <w:noProof/>
                <w:sz w:val="28"/>
                <w:szCs w:val="28"/>
                <w:lang w:val="pt-BR"/>
              </w:rPr>
            </w:pPr>
            <w:r w:rsidRPr="00DC6A76">
              <w:rPr>
                <w:noProof/>
                <w:sz w:val="28"/>
                <w:szCs w:val="28"/>
                <w:lang w:val="pt-BR"/>
              </w:rPr>
              <w:t>Phân tích đoạn mạch: R</w:t>
            </w:r>
            <w:r w:rsidRPr="00DC6A76">
              <w:rPr>
                <w:noProof/>
                <w:sz w:val="28"/>
                <w:szCs w:val="28"/>
                <w:vertAlign w:val="subscript"/>
                <w:lang w:val="pt-BR"/>
              </w:rPr>
              <w:t>4</w:t>
            </w:r>
            <w:r w:rsidRPr="00DC6A76">
              <w:rPr>
                <w:noProof/>
                <w:sz w:val="28"/>
                <w:szCs w:val="28"/>
                <w:lang w:val="pt-BR"/>
              </w:rPr>
              <w:t xml:space="preserve"> nt (R</w:t>
            </w:r>
            <w:r w:rsidRPr="00DC6A76">
              <w:rPr>
                <w:noProof/>
                <w:sz w:val="28"/>
                <w:szCs w:val="28"/>
                <w:vertAlign w:val="subscript"/>
                <w:lang w:val="pt-BR"/>
              </w:rPr>
              <w:t>2</w:t>
            </w:r>
            <w:r w:rsidRPr="00DC6A76">
              <w:rPr>
                <w:noProof/>
                <w:sz w:val="28"/>
                <w:szCs w:val="28"/>
                <w:lang w:val="pt-BR"/>
              </w:rPr>
              <w:t xml:space="preserve"> // (R</w:t>
            </w:r>
            <w:r w:rsidRPr="00DC6A76">
              <w:rPr>
                <w:noProof/>
                <w:sz w:val="28"/>
                <w:szCs w:val="28"/>
                <w:vertAlign w:val="subscript"/>
                <w:lang w:val="pt-BR"/>
              </w:rPr>
              <w:t>3</w:t>
            </w:r>
            <w:r w:rsidRPr="00DC6A76">
              <w:rPr>
                <w:noProof/>
                <w:sz w:val="28"/>
                <w:szCs w:val="28"/>
                <w:lang w:val="pt-BR"/>
              </w:rPr>
              <w:t xml:space="preserve"> nt R</w:t>
            </w:r>
            <w:r w:rsidRPr="00DC6A76">
              <w:rPr>
                <w:noProof/>
                <w:sz w:val="28"/>
                <w:szCs w:val="28"/>
                <w:vertAlign w:val="subscript"/>
                <w:lang w:val="pt-BR"/>
              </w:rPr>
              <w:t>5</w:t>
            </w:r>
            <w:r w:rsidRPr="00DC6A76">
              <w:rPr>
                <w:noProof/>
                <w:sz w:val="28"/>
                <w:szCs w:val="28"/>
                <w:lang w:val="pt-BR"/>
              </w:rPr>
              <w:t>)) // R</w:t>
            </w:r>
            <w:r w:rsidRPr="00DC6A76">
              <w:rPr>
                <w:noProof/>
                <w:sz w:val="28"/>
                <w:szCs w:val="28"/>
                <w:vertAlign w:val="subscript"/>
                <w:lang w:val="pt-BR"/>
              </w:rPr>
              <w:t>1</w:t>
            </w:r>
            <w:r w:rsidRPr="00DC6A76">
              <w:rPr>
                <w:noProof/>
                <w:sz w:val="28"/>
                <w:szCs w:val="28"/>
                <w:lang w:val="pt-BR"/>
              </w:rPr>
              <w:t>.</w:t>
            </w:r>
          </w:p>
          <w:p w14:paraId="4831DE7D" w14:textId="77777777" w:rsidR="00980EA5" w:rsidRPr="00DC6A76" w:rsidRDefault="00980EA5" w:rsidP="00980EA5">
            <w:pPr>
              <w:tabs>
                <w:tab w:val="left" w:pos="240"/>
                <w:tab w:val="left" w:pos="360"/>
              </w:tabs>
              <w:jc w:val="both"/>
              <w:rPr>
                <w:sz w:val="28"/>
                <w:szCs w:val="28"/>
                <w:lang w:val="pt-BR"/>
              </w:rPr>
            </w:pPr>
            <w:r w:rsidRPr="00DC6A76">
              <w:rPr>
                <w:noProof/>
                <w:sz w:val="28"/>
                <w:szCs w:val="28"/>
                <w:lang w:val="pt-BR"/>
              </w:rPr>
              <w:t>R</w:t>
            </w:r>
            <w:r w:rsidRPr="00DC6A76">
              <w:rPr>
                <w:noProof/>
                <w:sz w:val="28"/>
                <w:szCs w:val="28"/>
                <w:vertAlign w:val="subscript"/>
                <w:lang w:val="pt-BR"/>
              </w:rPr>
              <w:t>35</w:t>
            </w:r>
            <w:r w:rsidRPr="00DC6A76">
              <w:rPr>
                <w:noProof/>
                <w:sz w:val="28"/>
                <w:szCs w:val="28"/>
                <w:lang w:val="pt-BR"/>
              </w:rPr>
              <w:t xml:space="preserve"> = R</w:t>
            </w:r>
            <w:r w:rsidRPr="00DC6A76">
              <w:rPr>
                <w:noProof/>
                <w:sz w:val="28"/>
                <w:szCs w:val="28"/>
                <w:vertAlign w:val="subscript"/>
                <w:lang w:val="pt-BR"/>
              </w:rPr>
              <w:t>3</w:t>
            </w:r>
            <w:r w:rsidRPr="00DC6A76">
              <w:rPr>
                <w:noProof/>
                <w:sz w:val="28"/>
                <w:szCs w:val="28"/>
                <w:lang w:val="pt-BR"/>
              </w:rPr>
              <w:t xml:space="preserve"> + R</w:t>
            </w:r>
            <w:r w:rsidRPr="00DC6A76">
              <w:rPr>
                <w:noProof/>
                <w:sz w:val="28"/>
                <w:szCs w:val="28"/>
                <w:vertAlign w:val="subscript"/>
                <w:lang w:val="pt-BR"/>
              </w:rPr>
              <w:t>5</w:t>
            </w:r>
            <w:r w:rsidRPr="00DC6A76">
              <w:rPr>
                <w:noProof/>
                <w:sz w:val="28"/>
                <w:szCs w:val="28"/>
                <w:lang w:val="pt-BR"/>
              </w:rPr>
              <w:t xml:space="preserve"> = 30 </w:t>
            </w:r>
            <w:r w:rsidRPr="00DC6A76">
              <w:rPr>
                <w:sz w:val="28"/>
                <w:szCs w:val="28"/>
              </w:rPr>
              <w:sym w:font="Symbol" w:char="F057"/>
            </w:r>
            <w:r w:rsidRPr="00DC6A76">
              <w:rPr>
                <w:sz w:val="28"/>
                <w:szCs w:val="28"/>
                <w:lang w:val="pt-BR"/>
              </w:rPr>
              <w:t>; R</w:t>
            </w:r>
            <w:r w:rsidRPr="00DC6A76">
              <w:rPr>
                <w:sz w:val="28"/>
                <w:szCs w:val="28"/>
                <w:vertAlign w:val="subscript"/>
                <w:lang w:val="pt-BR"/>
              </w:rPr>
              <w:t>235</w:t>
            </w:r>
            <w:r w:rsidRPr="00DC6A76">
              <w:rPr>
                <w:sz w:val="28"/>
                <w:szCs w:val="28"/>
                <w:lang w:val="pt-BR"/>
              </w:rPr>
              <w:t xml:space="preserve"> = </w:t>
            </w:r>
            <w:r w:rsidR="009E5789">
              <w:rPr>
                <w:position w:val="-30"/>
                <w:sz w:val="28"/>
                <w:szCs w:val="28"/>
                <w:lang w:val="pt-BR"/>
              </w:rPr>
              <w:pict w14:anchorId="3D158D43">
                <v:shape id="_x0000_i1044" type="#_x0000_t75" style="width:44.25pt;height:33.75pt">
                  <v:imagedata r:id="rId57" o:title=""/>
                </v:shape>
              </w:pict>
            </w:r>
            <w:r w:rsidRPr="00DC6A76">
              <w:rPr>
                <w:sz w:val="28"/>
                <w:szCs w:val="28"/>
                <w:lang w:val="pt-BR"/>
              </w:rPr>
              <w:t xml:space="preserve">= 12 </w:t>
            </w:r>
            <w:r w:rsidRPr="00DC6A76">
              <w:rPr>
                <w:sz w:val="28"/>
                <w:szCs w:val="28"/>
              </w:rPr>
              <w:sym w:font="Symbol" w:char="F057"/>
            </w:r>
            <w:r w:rsidRPr="00DC6A76">
              <w:rPr>
                <w:sz w:val="28"/>
                <w:szCs w:val="28"/>
                <w:lang w:val="pt-BR"/>
              </w:rPr>
              <w:t xml:space="preserve">; </w:t>
            </w:r>
          </w:p>
          <w:p w14:paraId="3C312D77"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R</w:t>
            </w:r>
            <w:r w:rsidRPr="00DC6A76">
              <w:rPr>
                <w:sz w:val="28"/>
                <w:szCs w:val="28"/>
                <w:vertAlign w:val="subscript"/>
                <w:lang w:val="pt-BR"/>
              </w:rPr>
              <w:t>4235</w:t>
            </w:r>
            <w:r w:rsidRPr="00DC6A76">
              <w:rPr>
                <w:sz w:val="28"/>
                <w:szCs w:val="28"/>
                <w:lang w:val="pt-BR"/>
              </w:rPr>
              <w:t xml:space="preserve"> = R</w:t>
            </w:r>
            <w:r w:rsidRPr="00DC6A76">
              <w:rPr>
                <w:sz w:val="28"/>
                <w:szCs w:val="28"/>
                <w:vertAlign w:val="subscript"/>
                <w:lang w:val="pt-BR"/>
              </w:rPr>
              <w:t>4</w:t>
            </w:r>
            <w:r w:rsidRPr="00DC6A76">
              <w:rPr>
                <w:sz w:val="28"/>
                <w:szCs w:val="28"/>
                <w:lang w:val="pt-BR"/>
              </w:rPr>
              <w:t xml:space="preserve"> + R</w:t>
            </w:r>
            <w:r w:rsidRPr="00DC6A76">
              <w:rPr>
                <w:sz w:val="28"/>
                <w:szCs w:val="28"/>
                <w:vertAlign w:val="subscript"/>
                <w:lang w:val="pt-BR"/>
              </w:rPr>
              <w:t>235</w:t>
            </w:r>
            <w:r w:rsidRPr="00DC6A76">
              <w:rPr>
                <w:sz w:val="28"/>
                <w:szCs w:val="28"/>
                <w:lang w:val="pt-BR"/>
              </w:rPr>
              <w:t xml:space="preserve"> = 32 </w:t>
            </w:r>
            <w:r w:rsidRPr="00DC6A76">
              <w:rPr>
                <w:sz w:val="28"/>
                <w:szCs w:val="28"/>
              </w:rPr>
              <w:sym w:font="Symbol" w:char="F057"/>
            </w:r>
            <w:r w:rsidRPr="00DC6A76">
              <w:rPr>
                <w:sz w:val="28"/>
                <w:szCs w:val="28"/>
                <w:lang w:val="pt-BR"/>
              </w:rPr>
              <w:t xml:space="preserve">; R = </w:t>
            </w:r>
            <w:r w:rsidR="009E5789">
              <w:rPr>
                <w:position w:val="-30"/>
                <w:sz w:val="28"/>
                <w:szCs w:val="28"/>
                <w:lang w:val="pt-BR"/>
              </w:rPr>
              <w:pict w14:anchorId="7ED91CE0">
                <v:shape id="_x0000_i1045" type="#_x0000_t75" style="width:50.25pt;height:33.75pt">
                  <v:imagedata r:id="rId58" o:title=""/>
                </v:shape>
              </w:pict>
            </w:r>
            <w:r w:rsidRPr="00DC6A76">
              <w:rPr>
                <w:sz w:val="28"/>
                <w:szCs w:val="28"/>
                <w:lang w:val="pt-BR"/>
              </w:rPr>
              <w:t xml:space="preserve">= 6,4 </w:t>
            </w:r>
            <w:r w:rsidRPr="00DC6A76">
              <w:rPr>
                <w:sz w:val="28"/>
                <w:szCs w:val="28"/>
              </w:rPr>
              <w:sym w:font="Symbol" w:char="F057"/>
            </w:r>
            <w:r w:rsidRPr="00DC6A76">
              <w:rPr>
                <w:sz w:val="28"/>
                <w:szCs w:val="28"/>
                <w:lang w:val="pt-BR"/>
              </w:rPr>
              <w:t xml:space="preserve">; </w:t>
            </w:r>
          </w:p>
          <w:p w14:paraId="45A9EFB8" w14:textId="77777777" w:rsidR="006C1EC4" w:rsidRPr="00DC6A76" w:rsidRDefault="006C1EC4" w:rsidP="00980EA5">
            <w:pPr>
              <w:tabs>
                <w:tab w:val="left" w:pos="240"/>
                <w:tab w:val="left" w:pos="360"/>
              </w:tabs>
              <w:jc w:val="both"/>
              <w:rPr>
                <w:sz w:val="28"/>
                <w:szCs w:val="28"/>
              </w:rPr>
            </w:pPr>
          </w:p>
        </w:tc>
        <w:tc>
          <w:tcPr>
            <w:tcW w:w="923" w:type="dxa"/>
          </w:tcPr>
          <w:p w14:paraId="235E363E" w14:textId="77777777" w:rsidR="00980EA5" w:rsidRPr="00DC6A76" w:rsidRDefault="00980EA5" w:rsidP="00C33E85">
            <w:pPr>
              <w:spacing w:line="20" w:lineRule="atLeast"/>
              <w:ind w:right="216"/>
              <w:jc w:val="both"/>
              <w:rPr>
                <w:sz w:val="28"/>
                <w:szCs w:val="28"/>
              </w:rPr>
            </w:pPr>
            <w:r w:rsidRPr="00DC6A76">
              <w:rPr>
                <w:sz w:val="28"/>
                <w:szCs w:val="28"/>
              </w:rPr>
              <w:t>0.25</w:t>
            </w:r>
          </w:p>
          <w:p w14:paraId="7053BE8A" w14:textId="77777777" w:rsidR="00980EA5" w:rsidRPr="00DC6A76" w:rsidRDefault="00980EA5" w:rsidP="00C33E85">
            <w:pPr>
              <w:spacing w:line="20" w:lineRule="atLeast"/>
              <w:ind w:right="216"/>
              <w:jc w:val="both"/>
              <w:rPr>
                <w:sz w:val="28"/>
                <w:szCs w:val="28"/>
              </w:rPr>
            </w:pPr>
            <w:r w:rsidRPr="00DC6A76">
              <w:rPr>
                <w:sz w:val="28"/>
                <w:szCs w:val="28"/>
              </w:rPr>
              <w:t>0.25</w:t>
            </w:r>
          </w:p>
          <w:p w14:paraId="57C1A20D" w14:textId="77777777" w:rsidR="00980EA5" w:rsidRPr="00DC6A76" w:rsidRDefault="00980EA5" w:rsidP="00C33E85">
            <w:pPr>
              <w:spacing w:line="20" w:lineRule="atLeast"/>
              <w:ind w:right="216"/>
              <w:jc w:val="both"/>
              <w:rPr>
                <w:sz w:val="28"/>
                <w:szCs w:val="28"/>
              </w:rPr>
            </w:pPr>
          </w:p>
          <w:p w14:paraId="3A72B88C" w14:textId="77777777" w:rsidR="00980EA5" w:rsidRPr="00DC6A76" w:rsidRDefault="00980EA5" w:rsidP="00C33E85">
            <w:pPr>
              <w:spacing w:line="20" w:lineRule="atLeast"/>
              <w:ind w:right="216"/>
              <w:jc w:val="both"/>
              <w:rPr>
                <w:sz w:val="28"/>
                <w:szCs w:val="28"/>
              </w:rPr>
            </w:pPr>
            <w:r w:rsidRPr="00DC6A76">
              <w:rPr>
                <w:sz w:val="28"/>
                <w:szCs w:val="28"/>
              </w:rPr>
              <w:t>0.25</w:t>
            </w:r>
          </w:p>
        </w:tc>
      </w:tr>
      <w:tr w:rsidR="00980EA5" w:rsidRPr="00DC6A76" w14:paraId="1DC752A8" w14:textId="77777777" w:rsidTr="006D228D">
        <w:trPr>
          <w:trHeight w:val="1061"/>
        </w:trPr>
        <w:tc>
          <w:tcPr>
            <w:tcW w:w="1576" w:type="dxa"/>
          </w:tcPr>
          <w:p w14:paraId="5644E9B2" w14:textId="77777777" w:rsidR="00980EA5" w:rsidRPr="00DC6A76" w:rsidRDefault="00980EA5" w:rsidP="00980EA5">
            <w:pPr>
              <w:spacing w:line="20" w:lineRule="atLeast"/>
              <w:ind w:left="360" w:right="216"/>
              <w:jc w:val="both"/>
              <w:rPr>
                <w:sz w:val="28"/>
                <w:szCs w:val="28"/>
              </w:rPr>
            </w:pPr>
          </w:p>
        </w:tc>
        <w:tc>
          <w:tcPr>
            <w:tcW w:w="7566" w:type="dxa"/>
          </w:tcPr>
          <w:p w14:paraId="2CC62D14"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3</w:t>
            </w:r>
            <w:r w:rsidRPr="00DC6A76">
              <w:rPr>
                <w:sz w:val="28"/>
                <w:szCs w:val="28"/>
                <w:lang w:val="pt-BR"/>
              </w:rPr>
              <w:t xml:space="preserve"> = I</w:t>
            </w:r>
            <w:r w:rsidRPr="00DC6A76">
              <w:rPr>
                <w:sz w:val="28"/>
                <w:szCs w:val="28"/>
                <w:vertAlign w:val="subscript"/>
                <w:lang w:val="pt-BR"/>
              </w:rPr>
              <w:t>5</w:t>
            </w:r>
            <w:r w:rsidRPr="00DC6A76">
              <w:rPr>
                <w:sz w:val="28"/>
                <w:szCs w:val="28"/>
                <w:lang w:val="pt-BR"/>
              </w:rPr>
              <w:t xml:space="preserve"> = I</w:t>
            </w:r>
            <w:r w:rsidRPr="00DC6A76">
              <w:rPr>
                <w:sz w:val="28"/>
                <w:szCs w:val="28"/>
                <w:vertAlign w:val="subscript"/>
                <w:lang w:val="pt-BR"/>
              </w:rPr>
              <w:t>35</w:t>
            </w:r>
            <w:r w:rsidRPr="00DC6A76">
              <w:rPr>
                <w:sz w:val="28"/>
                <w:szCs w:val="28"/>
                <w:lang w:val="pt-BR"/>
              </w:rPr>
              <w:t xml:space="preserve"> = 2 A;</w:t>
            </w:r>
          </w:p>
          <w:p w14:paraId="49BC22D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U</w:t>
            </w:r>
            <w:r w:rsidRPr="00DC6A76">
              <w:rPr>
                <w:sz w:val="28"/>
                <w:szCs w:val="28"/>
                <w:vertAlign w:val="subscript"/>
                <w:lang w:val="pt-BR"/>
              </w:rPr>
              <w:t>35</w:t>
            </w:r>
            <w:r w:rsidRPr="00DC6A76">
              <w:rPr>
                <w:sz w:val="28"/>
                <w:szCs w:val="28"/>
                <w:lang w:val="pt-BR"/>
              </w:rPr>
              <w:t xml:space="preserve"> = U</w:t>
            </w:r>
            <w:r w:rsidRPr="00DC6A76">
              <w:rPr>
                <w:sz w:val="28"/>
                <w:szCs w:val="28"/>
                <w:vertAlign w:val="subscript"/>
                <w:lang w:val="pt-BR"/>
              </w:rPr>
              <w:t>2</w:t>
            </w:r>
            <w:r w:rsidRPr="00DC6A76">
              <w:rPr>
                <w:sz w:val="28"/>
                <w:szCs w:val="28"/>
                <w:lang w:val="pt-BR"/>
              </w:rPr>
              <w:t xml:space="preserve"> = U</w:t>
            </w:r>
            <w:r w:rsidRPr="00DC6A76">
              <w:rPr>
                <w:sz w:val="28"/>
                <w:szCs w:val="28"/>
                <w:vertAlign w:val="subscript"/>
                <w:lang w:val="pt-BR"/>
              </w:rPr>
              <w:t>235</w:t>
            </w:r>
            <w:r w:rsidRPr="00DC6A76">
              <w:rPr>
                <w:sz w:val="28"/>
                <w:szCs w:val="28"/>
                <w:lang w:val="pt-BR"/>
              </w:rPr>
              <w:t xml:space="preserve"> = I</w:t>
            </w:r>
            <w:r w:rsidRPr="00DC6A76">
              <w:rPr>
                <w:sz w:val="28"/>
                <w:szCs w:val="28"/>
                <w:vertAlign w:val="subscript"/>
                <w:lang w:val="pt-BR"/>
              </w:rPr>
              <w:t>35</w:t>
            </w:r>
            <w:r w:rsidRPr="00DC6A76">
              <w:rPr>
                <w:sz w:val="28"/>
                <w:szCs w:val="28"/>
                <w:lang w:val="pt-BR"/>
              </w:rPr>
              <w:t>R</w:t>
            </w:r>
            <w:r w:rsidRPr="00DC6A76">
              <w:rPr>
                <w:sz w:val="28"/>
                <w:szCs w:val="28"/>
                <w:vertAlign w:val="subscript"/>
                <w:lang w:val="pt-BR"/>
              </w:rPr>
              <w:t>35</w:t>
            </w:r>
            <w:r w:rsidRPr="00DC6A76">
              <w:rPr>
                <w:sz w:val="28"/>
                <w:szCs w:val="28"/>
                <w:lang w:val="pt-BR"/>
              </w:rPr>
              <w:t xml:space="preserve"> = 60 V; </w:t>
            </w:r>
          </w:p>
          <w:p w14:paraId="5190A1DD"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2</w:t>
            </w:r>
            <w:r w:rsidRPr="00DC6A76">
              <w:rPr>
                <w:sz w:val="28"/>
                <w:szCs w:val="28"/>
                <w:lang w:val="pt-BR"/>
              </w:rPr>
              <w:t xml:space="preserve"> = </w:t>
            </w:r>
            <w:r w:rsidR="009E5789">
              <w:rPr>
                <w:position w:val="-30"/>
                <w:sz w:val="28"/>
                <w:szCs w:val="28"/>
                <w:lang w:val="pt-BR"/>
              </w:rPr>
              <w:pict w14:anchorId="6A35BFE6">
                <v:shape id="_x0000_i1046" type="#_x0000_t75" style="width:18.75pt;height:33.75pt">
                  <v:imagedata r:id="rId59" o:title=""/>
                </v:shape>
              </w:pict>
            </w:r>
            <w:r w:rsidRPr="00DC6A76">
              <w:rPr>
                <w:sz w:val="28"/>
                <w:szCs w:val="28"/>
                <w:lang w:val="pt-BR"/>
              </w:rPr>
              <w:t xml:space="preserve">= 3 A; </w:t>
            </w:r>
          </w:p>
          <w:p w14:paraId="349E7161"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235</w:t>
            </w:r>
            <w:r w:rsidRPr="00DC6A76">
              <w:rPr>
                <w:sz w:val="28"/>
                <w:szCs w:val="28"/>
                <w:lang w:val="pt-BR"/>
              </w:rPr>
              <w:t xml:space="preserve"> = I</w:t>
            </w:r>
            <w:r w:rsidRPr="00DC6A76">
              <w:rPr>
                <w:sz w:val="28"/>
                <w:szCs w:val="28"/>
                <w:vertAlign w:val="subscript"/>
                <w:lang w:val="pt-BR"/>
              </w:rPr>
              <w:t>4</w:t>
            </w:r>
            <w:r w:rsidRPr="00DC6A76">
              <w:rPr>
                <w:sz w:val="28"/>
                <w:szCs w:val="28"/>
                <w:lang w:val="pt-BR"/>
              </w:rPr>
              <w:t xml:space="preserve"> = I</w:t>
            </w:r>
            <w:r w:rsidRPr="00DC6A76">
              <w:rPr>
                <w:sz w:val="28"/>
                <w:szCs w:val="28"/>
                <w:vertAlign w:val="subscript"/>
                <w:lang w:val="pt-BR"/>
              </w:rPr>
              <w:t>4235</w:t>
            </w:r>
            <w:r w:rsidRPr="00DC6A76">
              <w:rPr>
                <w:sz w:val="28"/>
                <w:szCs w:val="28"/>
                <w:lang w:val="pt-BR"/>
              </w:rPr>
              <w:t xml:space="preserve"> = </w:t>
            </w:r>
            <w:r w:rsidR="009E5789">
              <w:rPr>
                <w:position w:val="-30"/>
                <w:sz w:val="28"/>
                <w:szCs w:val="28"/>
                <w:lang w:val="pt-BR"/>
              </w:rPr>
              <w:pict w14:anchorId="2B0FC494">
                <v:shape id="_x0000_i1047" type="#_x0000_t75" style="width:26.25pt;height:33.75pt">
                  <v:imagedata r:id="rId60" o:title=""/>
                </v:shape>
              </w:pict>
            </w:r>
            <w:r w:rsidRPr="00DC6A76">
              <w:rPr>
                <w:sz w:val="28"/>
                <w:szCs w:val="28"/>
                <w:lang w:val="pt-BR"/>
              </w:rPr>
              <w:t>= 5 A; U</w:t>
            </w:r>
            <w:r w:rsidRPr="00DC6A76">
              <w:rPr>
                <w:sz w:val="28"/>
                <w:szCs w:val="28"/>
                <w:vertAlign w:val="subscript"/>
                <w:lang w:val="pt-BR"/>
              </w:rPr>
              <w:t>4235</w:t>
            </w:r>
            <w:r w:rsidRPr="00DC6A76">
              <w:rPr>
                <w:sz w:val="28"/>
                <w:szCs w:val="28"/>
                <w:lang w:val="pt-BR"/>
              </w:rPr>
              <w:t xml:space="preserve"> = U</w:t>
            </w:r>
            <w:r w:rsidRPr="00DC6A76">
              <w:rPr>
                <w:sz w:val="28"/>
                <w:szCs w:val="28"/>
                <w:vertAlign w:val="subscript"/>
                <w:lang w:val="pt-BR"/>
              </w:rPr>
              <w:t>1</w:t>
            </w:r>
            <w:r w:rsidRPr="00DC6A76">
              <w:rPr>
                <w:sz w:val="28"/>
                <w:szCs w:val="28"/>
                <w:lang w:val="pt-BR"/>
              </w:rPr>
              <w:t xml:space="preserve"> = U</w:t>
            </w:r>
            <w:r w:rsidRPr="00DC6A76">
              <w:rPr>
                <w:sz w:val="28"/>
                <w:szCs w:val="28"/>
                <w:vertAlign w:val="subscript"/>
                <w:lang w:val="pt-BR"/>
              </w:rPr>
              <w:t>AB</w:t>
            </w:r>
            <w:r w:rsidRPr="00DC6A76">
              <w:rPr>
                <w:sz w:val="28"/>
                <w:szCs w:val="28"/>
                <w:lang w:val="pt-BR"/>
              </w:rPr>
              <w:t xml:space="preserve"> = I</w:t>
            </w:r>
            <w:r w:rsidRPr="00DC6A76">
              <w:rPr>
                <w:sz w:val="28"/>
                <w:szCs w:val="28"/>
                <w:vertAlign w:val="subscript"/>
                <w:lang w:val="pt-BR"/>
              </w:rPr>
              <w:t>4235</w:t>
            </w:r>
            <w:r w:rsidRPr="00DC6A76">
              <w:rPr>
                <w:sz w:val="28"/>
                <w:szCs w:val="28"/>
                <w:lang w:val="pt-BR"/>
              </w:rPr>
              <w:t>R</w:t>
            </w:r>
            <w:r w:rsidRPr="00DC6A76">
              <w:rPr>
                <w:sz w:val="28"/>
                <w:szCs w:val="28"/>
                <w:vertAlign w:val="subscript"/>
                <w:lang w:val="pt-BR"/>
              </w:rPr>
              <w:t>4235</w:t>
            </w:r>
            <w:r w:rsidRPr="00DC6A76">
              <w:rPr>
                <w:sz w:val="28"/>
                <w:szCs w:val="28"/>
                <w:lang w:val="pt-BR"/>
              </w:rPr>
              <w:t xml:space="preserve"> = 160 V;</w:t>
            </w:r>
          </w:p>
          <w:p w14:paraId="3D7064C3"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1</w:t>
            </w:r>
            <w:r w:rsidRPr="00DC6A76">
              <w:rPr>
                <w:sz w:val="28"/>
                <w:szCs w:val="28"/>
                <w:lang w:val="pt-BR"/>
              </w:rPr>
              <w:t xml:space="preserve"> = </w:t>
            </w:r>
            <w:r w:rsidR="009E5789">
              <w:rPr>
                <w:position w:val="-30"/>
                <w:sz w:val="28"/>
                <w:szCs w:val="28"/>
                <w:lang w:val="pt-BR"/>
              </w:rPr>
              <w:pict w14:anchorId="16F53C6F">
                <v:shape id="_x0000_i1048" type="#_x0000_t75" style="width:18pt;height:33.75pt">
                  <v:imagedata r:id="rId61" o:title=""/>
                </v:shape>
              </w:pict>
            </w:r>
            <w:r w:rsidRPr="00DC6A76">
              <w:rPr>
                <w:sz w:val="28"/>
                <w:szCs w:val="28"/>
                <w:lang w:val="pt-BR"/>
              </w:rPr>
              <w:t xml:space="preserve"> = 20 A.</w:t>
            </w:r>
          </w:p>
          <w:p w14:paraId="1BD67478" w14:textId="77777777" w:rsidR="00980EA5" w:rsidRPr="00DC6A76" w:rsidRDefault="00980EA5" w:rsidP="00980EA5">
            <w:pPr>
              <w:spacing w:line="20" w:lineRule="atLeast"/>
              <w:rPr>
                <w:sz w:val="28"/>
                <w:szCs w:val="28"/>
              </w:rPr>
            </w:pPr>
          </w:p>
        </w:tc>
        <w:tc>
          <w:tcPr>
            <w:tcW w:w="923" w:type="dxa"/>
          </w:tcPr>
          <w:p w14:paraId="0D3EDB17" w14:textId="77777777" w:rsidR="00980EA5" w:rsidRPr="00DC6A76" w:rsidRDefault="00980EA5" w:rsidP="00980EA5">
            <w:pPr>
              <w:spacing w:line="20" w:lineRule="atLeast"/>
              <w:ind w:right="216"/>
              <w:jc w:val="both"/>
              <w:rPr>
                <w:sz w:val="28"/>
                <w:szCs w:val="28"/>
              </w:rPr>
            </w:pPr>
            <w:r w:rsidRPr="00DC6A76">
              <w:rPr>
                <w:sz w:val="28"/>
                <w:szCs w:val="28"/>
              </w:rPr>
              <w:t>0.25</w:t>
            </w:r>
          </w:p>
          <w:p w14:paraId="3F67BD60" w14:textId="77777777" w:rsidR="00980EA5" w:rsidRPr="00DC6A76" w:rsidRDefault="00980EA5" w:rsidP="00980EA5">
            <w:pPr>
              <w:spacing w:line="20" w:lineRule="atLeast"/>
              <w:ind w:right="216"/>
              <w:jc w:val="both"/>
              <w:rPr>
                <w:sz w:val="28"/>
                <w:szCs w:val="28"/>
              </w:rPr>
            </w:pPr>
          </w:p>
          <w:p w14:paraId="09D8D250" w14:textId="77777777" w:rsidR="00980EA5" w:rsidRPr="00DC6A76" w:rsidRDefault="00980EA5" w:rsidP="00980EA5">
            <w:pPr>
              <w:spacing w:line="20" w:lineRule="atLeast"/>
              <w:ind w:right="216"/>
              <w:jc w:val="both"/>
              <w:rPr>
                <w:sz w:val="28"/>
                <w:szCs w:val="28"/>
              </w:rPr>
            </w:pPr>
            <w:r w:rsidRPr="00DC6A76">
              <w:rPr>
                <w:sz w:val="28"/>
                <w:szCs w:val="28"/>
              </w:rPr>
              <w:t>0.25</w:t>
            </w:r>
          </w:p>
          <w:p w14:paraId="5E08F0A5" w14:textId="77777777" w:rsidR="00980EA5" w:rsidRPr="00DC6A76" w:rsidRDefault="00980EA5" w:rsidP="00980EA5">
            <w:pPr>
              <w:spacing w:line="20" w:lineRule="atLeast"/>
              <w:ind w:right="216"/>
              <w:jc w:val="both"/>
              <w:rPr>
                <w:sz w:val="28"/>
                <w:szCs w:val="28"/>
              </w:rPr>
            </w:pPr>
          </w:p>
          <w:p w14:paraId="1804E2E1" w14:textId="77777777" w:rsidR="00980EA5" w:rsidRPr="00DC6A76" w:rsidRDefault="00980EA5" w:rsidP="00980EA5">
            <w:pPr>
              <w:spacing w:line="20" w:lineRule="atLeast"/>
              <w:ind w:right="216"/>
              <w:jc w:val="both"/>
              <w:rPr>
                <w:sz w:val="28"/>
                <w:szCs w:val="28"/>
              </w:rPr>
            </w:pPr>
          </w:p>
          <w:p w14:paraId="0E808BA9" w14:textId="77777777" w:rsidR="00980EA5" w:rsidRPr="00DC6A76" w:rsidRDefault="00980EA5" w:rsidP="00980EA5">
            <w:pPr>
              <w:spacing w:line="20" w:lineRule="atLeast"/>
              <w:ind w:right="216"/>
              <w:jc w:val="both"/>
              <w:rPr>
                <w:sz w:val="28"/>
                <w:szCs w:val="28"/>
              </w:rPr>
            </w:pPr>
          </w:p>
          <w:p w14:paraId="747A9587" w14:textId="77777777" w:rsidR="00980EA5" w:rsidRPr="00DC6A76" w:rsidRDefault="00980EA5" w:rsidP="00980EA5">
            <w:pPr>
              <w:spacing w:line="20" w:lineRule="atLeast"/>
              <w:ind w:right="216"/>
              <w:jc w:val="both"/>
              <w:rPr>
                <w:sz w:val="28"/>
                <w:szCs w:val="28"/>
              </w:rPr>
            </w:pPr>
            <w:r w:rsidRPr="00DC6A76">
              <w:rPr>
                <w:sz w:val="28"/>
                <w:szCs w:val="28"/>
              </w:rPr>
              <w:t>0.25</w:t>
            </w:r>
          </w:p>
        </w:tc>
      </w:tr>
      <w:tr w:rsidR="00980EA5" w:rsidRPr="00DC6A76" w14:paraId="77C07505" w14:textId="77777777" w:rsidTr="006D228D">
        <w:tc>
          <w:tcPr>
            <w:tcW w:w="1576" w:type="dxa"/>
          </w:tcPr>
          <w:p w14:paraId="02BABF31" w14:textId="77777777" w:rsidR="00980EA5" w:rsidRPr="00DC6A76" w:rsidRDefault="00980EA5" w:rsidP="00980EA5">
            <w:pPr>
              <w:spacing w:line="20" w:lineRule="atLeast"/>
              <w:ind w:left="360" w:right="216"/>
              <w:jc w:val="both"/>
              <w:rPr>
                <w:sz w:val="28"/>
                <w:szCs w:val="28"/>
              </w:rPr>
            </w:pPr>
            <w:r w:rsidRPr="00DC6A76">
              <w:rPr>
                <w:sz w:val="28"/>
                <w:szCs w:val="28"/>
              </w:rPr>
              <w:t>5</w:t>
            </w:r>
          </w:p>
        </w:tc>
        <w:tc>
          <w:tcPr>
            <w:tcW w:w="7566" w:type="dxa"/>
          </w:tcPr>
          <w:p w14:paraId="51456B34"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Điện trở và cường độ dòng điện định mức của mỗi bóng đèn là:</w:t>
            </w:r>
          </w:p>
          <w:p w14:paraId="6F2E90C4" w14:textId="77777777" w:rsidR="00980EA5" w:rsidRPr="00DC6A76" w:rsidRDefault="00980EA5" w:rsidP="00980EA5">
            <w:pPr>
              <w:tabs>
                <w:tab w:val="left" w:pos="240"/>
                <w:tab w:val="left" w:pos="360"/>
              </w:tabs>
              <w:jc w:val="center"/>
              <w:rPr>
                <w:sz w:val="28"/>
                <w:szCs w:val="28"/>
                <w:lang w:val="it-IT"/>
              </w:rPr>
            </w:pPr>
            <w:r w:rsidRPr="00DC6A76">
              <w:rPr>
                <w:sz w:val="28"/>
                <w:szCs w:val="28"/>
                <w:lang w:val="it-IT"/>
              </w:rPr>
              <w:t>R</w:t>
            </w:r>
            <w:r w:rsidRPr="00DC6A76">
              <w:rPr>
                <w:sz w:val="28"/>
                <w:szCs w:val="28"/>
                <w:vertAlign w:val="subscript"/>
                <w:lang w:val="it-IT"/>
              </w:rPr>
              <w:t>đ</w:t>
            </w:r>
            <w:r w:rsidRPr="00DC6A76">
              <w:rPr>
                <w:sz w:val="28"/>
                <w:szCs w:val="28"/>
                <w:lang w:val="it-IT"/>
              </w:rPr>
              <w:t xml:space="preserve"> = </w:t>
            </w:r>
            <w:r w:rsidR="009E5789">
              <w:rPr>
                <w:position w:val="-30"/>
                <w:sz w:val="28"/>
                <w:szCs w:val="28"/>
                <w:lang w:val="it-IT"/>
              </w:rPr>
              <w:pict w14:anchorId="591C198F">
                <v:shape id="_x0000_i1049" type="#_x0000_t75" style="width:20.25pt;height:36pt">
                  <v:imagedata r:id="rId62" o:title=""/>
                </v:shape>
              </w:pict>
            </w:r>
            <w:r w:rsidRPr="00DC6A76">
              <w:rPr>
                <w:sz w:val="28"/>
                <w:szCs w:val="28"/>
                <w:lang w:val="it-IT"/>
              </w:rPr>
              <w:t xml:space="preserve">= 12 </w:t>
            </w:r>
            <w:r w:rsidRPr="00DC6A76">
              <w:rPr>
                <w:sz w:val="28"/>
                <w:szCs w:val="28"/>
                <w:lang w:val="pt-BR"/>
              </w:rPr>
              <w:sym w:font="Symbol" w:char="F057"/>
            </w:r>
            <w:r w:rsidRPr="00DC6A76">
              <w:rPr>
                <w:sz w:val="28"/>
                <w:szCs w:val="28"/>
                <w:lang w:val="it-IT"/>
              </w:rPr>
              <w:t>; I</w:t>
            </w:r>
            <w:r w:rsidRPr="00DC6A76">
              <w:rPr>
                <w:sz w:val="28"/>
                <w:szCs w:val="28"/>
                <w:vertAlign w:val="subscript"/>
                <w:lang w:val="it-IT"/>
              </w:rPr>
              <w:t>đ</w:t>
            </w:r>
            <w:r w:rsidRPr="00DC6A76">
              <w:rPr>
                <w:sz w:val="28"/>
                <w:szCs w:val="28"/>
                <w:lang w:val="it-IT"/>
              </w:rPr>
              <w:t xml:space="preserve"> = </w:t>
            </w:r>
            <w:r w:rsidR="009E5789">
              <w:rPr>
                <w:position w:val="-30"/>
                <w:sz w:val="28"/>
                <w:szCs w:val="28"/>
                <w:lang w:val="pt-BR"/>
              </w:rPr>
              <w:pict w14:anchorId="260D555F">
                <v:shape id="_x0000_i1050" type="#_x0000_t75" style="width:20.25pt;height:33.75pt">
                  <v:imagedata r:id="rId63" o:title=""/>
                </v:shape>
              </w:pict>
            </w:r>
            <w:r w:rsidRPr="00DC6A76">
              <w:rPr>
                <w:sz w:val="28"/>
                <w:szCs w:val="28"/>
                <w:lang w:val="it-IT"/>
              </w:rPr>
              <w:t>= 0,5 A.</w:t>
            </w:r>
          </w:p>
          <w:p w14:paraId="6874AF1B"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ab/>
            </w:r>
          </w:p>
          <w:p w14:paraId="5F6E7B0B"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 xml:space="preserve">a) Gọi N là số bóng đèn được thắp sáng. Khi chúng sáng bình thường thì công suất tiêu thụ của mạch ngoài là: </w:t>
            </w:r>
          </w:p>
          <w:p w14:paraId="2C7345D7" w14:textId="77777777" w:rsidR="00980EA5" w:rsidRPr="00DC6A76" w:rsidRDefault="00980EA5" w:rsidP="00980EA5">
            <w:pPr>
              <w:tabs>
                <w:tab w:val="left" w:pos="240"/>
                <w:tab w:val="left" w:pos="360"/>
              </w:tabs>
              <w:jc w:val="both"/>
              <w:rPr>
                <w:sz w:val="28"/>
                <w:szCs w:val="28"/>
                <w:lang w:val="pt-BR"/>
              </w:rPr>
            </w:pPr>
            <w:r w:rsidRPr="00DC6A76">
              <w:rPr>
                <w:sz w:val="28"/>
                <w:szCs w:val="28"/>
                <w:lang w:val="it-IT"/>
              </w:rPr>
              <w:tab/>
              <w:t>P = 3N = UI = (e – rI)I = 24I – 6I</w:t>
            </w:r>
            <w:r w:rsidRPr="00DC6A76">
              <w:rPr>
                <w:sz w:val="28"/>
                <w:szCs w:val="28"/>
                <w:vertAlign w:val="superscript"/>
                <w:lang w:val="it-IT"/>
              </w:rPr>
              <w:t>2</w:t>
            </w:r>
            <w:r w:rsidRPr="00DC6A76">
              <w:rPr>
                <w:sz w:val="28"/>
                <w:szCs w:val="28"/>
                <w:lang w:val="it-IT"/>
              </w:rPr>
              <w:t xml:space="preserve"> </w:t>
            </w:r>
            <w:r w:rsidRPr="00DC6A76">
              <w:rPr>
                <w:sz w:val="28"/>
                <w:szCs w:val="28"/>
                <w:lang w:val="pt-BR"/>
              </w:rPr>
              <w:sym w:font="Wingdings" w:char="F0F0"/>
            </w:r>
            <w:r w:rsidRPr="00DC6A76">
              <w:rPr>
                <w:sz w:val="28"/>
                <w:szCs w:val="28"/>
                <w:lang w:val="pt-BR"/>
              </w:rPr>
              <w:t xml:space="preserve"> 6I</w:t>
            </w:r>
            <w:r w:rsidRPr="00DC6A76">
              <w:rPr>
                <w:sz w:val="28"/>
                <w:szCs w:val="28"/>
                <w:vertAlign w:val="superscript"/>
                <w:lang w:val="pt-BR"/>
              </w:rPr>
              <w:t>2</w:t>
            </w:r>
            <w:r w:rsidRPr="00DC6A76">
              <w:rPr>
                <w:sz w:val="28"/>
                <w:szCs w:val="28"/>
                <w:lang w:val="pt-BR"/>
              </w:rPr>
              <w:t xml:space="preserve"> – 8I + N = 0 (1). Để phương trình có nghiệm thì </w:t>
            </w:r>
            <w:r w:rsidRPr="00DC6A76">
              <w:rPr>
                <w:sz w:val="28"/>
                <w:szCs w:val="28"/>
                <w:lang w:val="pt-BR"/>
              </w:rPr>
              <w:sym w:font="Symbol" w:char="F044"/>
            </w:r>
            <w:r w:rsidRPr="00DC6A76">
              <w:rPr>
                <w:sz w:val="28"/>
                <w:szCs w:val="28"/>
                <w:lang w:val="pt-BR"/>
              </w:rPr>
              <w:t xml:space="preserve">’ = 16 – 2N </w:t>
            </w:r>
            <w:r w:rsidRPr="00DC6A76">
              <w:rPr>
                <w:sz w:val="28"/>
                <w:szCs w:val="28"/>
                <w:lang w:val="pt-BR"/>
              </w:rPr>
              <w:sym w:font="Symbol" w:char="F0B3"/>
            </w:r>
            <w:r w:rsidRPr="00DC6A76">
              <w:rPr>
                <w:sz w:val="28"/>
                <w:szCs w:val="28"/>
                <w:lang w:val="pt-BR"/>
              </w:rPr>
              <w:t xml:space="preserve"> 0 </w:t>
            </w:r>
            <w:r w:rsidRPr="00DC6A76">
              <w:rPr>
                <w:sz w:val="28"/>
                <w:szCs w:val="28"/>
                <w:lang w:val="pt-BR"/>
              </w:rPr>
              <w:sym w:font="Wingdings" w:char="F0F0"/>
            </w:r>
            <w:r w:rsidRPr="00DC6A76">
              <w:rPr>
                <w:sz w:val="28"/>
                <w:szCs w:val="28"/>
                <w:lang w:val="pt-BR"/>
              </w:rPr>
              <w:t xml:space="preserve"> N </w:t>
            </w:r>
            <w:r w:rsidRPr="00DC6A76">
              <w:rPr>
                <w:sz w:val="28"/>
                <w:szCs w:val="28"/>
                <w:lang w:val="pt-BR"/>
              </w:rPr>
              <w:sym w:font="Symbol" w:char="F0A3"/>
            </w:r>
            <w:r w:rsidRPr="00DC6A76">
              <w:rPr>
                <w:sz w:val="28"/>
                <w:szCs w:val="28"/>
                <w:lang w:val="pt-BR"/>
              </w:rPr>
              <w:t xml:space="preserve"> 8. Vậy số bóng đèn tối đa là 8 bóng.</w:t>
            </w:r>
          </w:p>
          <w:p w14:paraId="5D4B11B6"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r>
          </w:p>
          <w:p w14:paraId="23F34D55"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ới N = 8 thì phương trình (1) có nghiệm kép là I = 2 A.</w:t>
            </w:r>
          </w:p>
          <w:p w14:paraId="47EA8407"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t>Nếu các bóng đèn được mắc thành m dãy, mỗi dãy có n bóng thì ta phải có I =  mI</w:t>
            </w:r>
            <w:r w:rsidRPr="00DC6A76">
              <w:rPr>
                <w:sz w:val="28"/>
                <w:szCs w:val="28"/>
                <w:vertAlign w:val="subscript"/>
                <w:lang w:val="pt-BR"/>
              </w:rPr>
              <w:t>đ</w:t>
            </w:r>
            <w:r w:rsidRPr="00DC6A76">
              <w:rPr>
                <w:sz w:val="28"/>
                <w:szCs w:val="28"/>
                <w:lang w:val="pt-BR"/>
              </w:rPr>
              <w:t xml:space="preserve"> </w:t>
            </w:r>
            <w:r w:rsidRPr="00DC6A76">
              <w:rPr>
                <w:sz w:val="28"/>
                <w:szCs w:val="28"/>
                <w:lang w:val="pt-BR"/>
              </w:rPr>
              <w:sym w:font="Wingdings" w:char="F0F0"/>
            </w:r>
            <w:r w:rsidRPr="00DC6A76">
              <w:rPr>
                <w:sz w:val="28"/>
                <w:szCs w:val="28"/>
                <w:lang w:val="pt-BR"/>
              </w:rPr>
              <w:t xml:space="preserve"> m = </w:t>
            </w:r>
            <w:r w:rsidR="009E5789">
              <w:rPr>
                <w:position w:val="-30"/>
                <w:sz w:val="28"/>
                <w:szCs w:val="28"/>
                <w:lang w:val="pt-BR"/>
              </w:rPr>
              <w:pict w14:anchorId="6890EFDB">
                <v:shape id="_x0000_i1051" type="#_x0000_t75" style="width:17.25pt;height:33.75pt">
                  <v:imagedata r:id="rId64" o:title=""/>
                </v:shape>
              </w:pict>
            </w:r>
            <w:r w:rsidRPr="00DC6A76">
              <w:rPr>
                <w:sz w:val="28"/>
                <w:szCs w:val="28"/>
                <w:lang w:val="pt-BR"/>
              </w:rPr>
              <w:t xml:space="preserve">= 4; n = </w:t>
            </w:r>
            <w:r w:rsidR="009E5789">
              <w:rPr>
                <w:position w:val="-24"/>
                <w:sz w:val="28"/>
                <w:szCs w:val="28"/>
                <w:lang w:val="pt-BR"/>
              </w:rPr>
              <w:pict w14:anchorId="1B4E964D">
                <v:shape id="_x0000_i1052" type="#_x0000_t75" style="width:15.75pt;height:30.75pt">
                  <v:imagedata r:id="rId65" o:title=""/>
                </v:shape>
              </w:pict>
            </w:r>
            <w:r w:rsidRPr="00DC6A76">
              <w:rPr>
                <w:sz w:val="28"/>
                <w:szCs w:val="28"/>
                <w:lang w:val="pt-BR"/>
              </w:rPr>
              <w:t xml:space="preserve">= 2. </w:t>
            </w:r>
          </w:p>
          <w:p w14:paraId="0AD7EBB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ậy phải mắc thành 4 dãy, mỗi dãy có 2 bóng.</w:t>
            </w:r>
          </w:p>
          <w:p w14:paraId="1879B567" w14:textId="77777777" w:rsidR="00980EA5" w:rsidRPr="00DC6A76" w:rsidRDefault="00980EA5" w:rsidP="00980EA5">
            <w:pPr>
              <w:tabs>
                <w:tab w:val="left" w:pos="240"/>
                <w:tab w:val="left" w:pos="360"/>
              </w:tabs>
              <w:jc w:val="both"/>
              <w:rPr>
                <w:sz w:val="28"/>
                <w:szCs w:val="28"/>
              </w:rPr>
            </w:pPr>
            <w:r w:rsidRPr="00DC6A76">
              <w:rPr>
                <w:sz w:val="28"/>
                <w:szCs w:val="28"/>
                <w:lang w:val="pt-BR"/>
              </w:rPr>
              <w:tab/>
            </w:r>
          </w:p>
        </w:tc>
        <w:tc>
          <w:tcPr>
            <w:tcW w:w="923" w:type="dxa"/>
          </w:tcPr>
          <w:p w14:paraId="1030EA91" w14:textId="77777777" w:rsidR="00980EA5" w:rsidRPr="00DC6A76" w:rsidRDefault="00980EA5" w:rsidP="00980EA5">
            <w:pPr>
              <w:spacing w:line="20" w:lineRule="atLeast"/>
              <w:ind w:right="216"/>
              <w:jc w:val="both"/>
              <w:rPr>
                <w:sz w:val="28"/>
                <w:szCs w:val="28"/>
              </w:rPr>
            </w:pPr>
            <w:r w:rsidRPr="00DC6A76">
              <w:rPr>
                <w:sz w:val="28"/>
                <w:szCs w:val="28"/>
              </w:rPr>
              <w:t>0.25</w:t>
            </w:r>
          </w:p>
          <w:p w14:paraId="3FA36E5B" w14:textId="77777777" w:rsidR="00980EA5" w:rsidRPr="00DC6A76" w:rsidRDefault="00980EA5" w:rsidP="00980EA5">
            <w:pPr>
              <w:spacing w:line="20" w:lineRule="atLeast"/>
              <w:ind w:right="216"/>
              <w:jc w:val="both"/>
              <w:rPr>
                <w:sz w:val="28"/>
                <w:szCs w:val="28"/>
              </w:rPr>
            </w:pPr>
          </w:p>
          <w:p w14:paraId="7BCD5CF1" w14:textId="77777777" w:rsidR="00980EA5" w:rsidRPr="00DC6A76" w:rsidRDefault="00980EA5" w:rsidP="00980EA5">
            <w:pPr>
              <w:spacing w:line="20" w:lineRule="atLeast"/>
              <w:ind w:right="216"/>
              <w:jc w:val="both"/>
              <w:rPr>
                <w:sz w:val="28"/>
                <w:szCs w:val="28"/>
              </w:rPr>
            </w:pPr>
          </w:p>
          <w:p w14:paraId="1073791F" w14:textId="77777777" w:rsidR="00980EA5" w:rsidRPr="00DC6A76" w:rsidRDefault="00980EA5" w:rsidP="00980EA5">
            <w:pPr>
              <w:spacing w:line="20" w:lineRule="atLeast"/>
              <w:ind w:right="216"/>
              <w:jc w:val="both"/>
              <w:rPr>
                <w:sz w:val="28"/>
                <w:szCs w:val="28"/>
              </w:rPr>
            </w:pPr>
          </w:p>
          <w:p w14:paraId="38FA5F92" w14:textId="77777777" w:rsidR="00980EA5" w:rsidRPr="00DC6A76" w:rsidRDefault="00980EA5" w:rsidP="00980EA5">
            <w:pPr>
              <w:spacing w:line="20" w:lineRule="atLeast"/>
              <w:ind w:right="216"/>
              <w:jc w:val="both"/>
              <w:rPr>
                <w:sz w:val="28"/>
                <w:szCs w:val="28"/>
              </w:rPr>
            </w:pPr>
          </w:p>
          <w:p w14:paraId="78313E8D" w14:textId="77777777" w:rsidR="00980EA5" w:rsidRPr="00DC6A76" w:rsidRDefault="00980EA5" w:rsidP="00980EA5">
            <w:pPr>
              <w:spacing w:line="20" w:lineRule="atLeast"/>
              <w:ind w:right="216"/>
              <w:jc w:val="both"/>
              <w:rPr>
                <w:sz w:val="28"/>
                <w:szCs w:val="28"/>
              </w:rPr>
            </w:pPr>
          </w:p>
          <w:p w14:paraId="14399140" w14:textId="77777777" w:rsidR="00980EA5" w:rsidRPr="00DC6A76" w:rsidRDefault="00980EA5" w:rsidP="00980EA5">
            <w:pPr>
              <w:spacing w:line="20" w:lineRule="atLeast"/>
              <w:ind w:right="216"/>
              <w:jc w:val="both"/>
              <w:rPr>
                <w:sz w:val="28"/>
                <w:szCs w:val="28"/>
              </w:rPr>
            </w:pPr>
            <w:r w:rsidRPr="00DC6A76">
              <w:rPr>
                <w:sz w:val="28"/>
                <w:szCs w:val="28"/>
              </w:rPr>
              <w:t>0.25</w:t>
            </w:r>
          </w:p>
          <w:p w14:paraId="7F85F89F" w14:textId="77777777" w:rsidR="00980EA5" w:rsidRPr="00DC6A76" w:rsidRDefault="00980EA5" w:rsidP="00980EA5">
            <w:pPr>
              <w:spacing w:line="20" w:lineRule="atLeast"/>
              <w:ind w:right="216"/>
              <w:jc w:val="both"/>
              <w:rPr>
                <w:sz w:val="28"/>
                <w:szCs w:val="28"/>
              </w:rPr>
            </w:pPr>
          </w:p>
          <w:p w14:paraId="519FEAB1" w14:textId="77777777" w:rsidR="00980EA5" w:rsidRPr="00DC6A76" w:rsidRDefault="00980EA5" w:rsidP="00980EA5">
            <w:pPr>
              <w:spacing w:line="20" w:lineRule="atLeast"/>
              <w:ind w:right="216"/>
              <w:jc w:val="both"/>
              <w:rPr>
                <w:sz w:val="28"/>
                <w:szCs w:val="28"/>
              </w:rPr>
            </w:pPr>
          </w:p>
          <w:p w14:paraId="7EFB56BF" w14:textId="77777777" w:rsidR="00980EA5" w:rsidRPr="00DC6A76" w:rsidRDefault="00980EA5" w:rsidP="00980EA5">
            <w:pPr>
              <w:spacing w:line="20" w:lineRule="atLeast"/>
              <w:ind w:right="216"/>
              <w:jc w:val="both"/>
              <w:rPr>
                <w:sz w:val="28"/>
                <w:szCs w:val="28"/>
              </w:rPr>
            </w:pPr>
          </w:p>
          <w:p w14:paraId="0B3BE469" w14:textId="77777777" w:rsidR="00980EA5" w:rsidRPr="00DC6A76" w:rsidRDefault="00980EA5" w:rsidP="00980EA5">
            <w:pPr>
              <w:spacing w:line="20" w:lineRule="atLeast"/>
              <w:ind w:right="216"/>
              <w:jc w:val="both"/>
              <w:rPr>
                <w:sz w:val="28"/>
                <w:szCs w:val="28"/>
              </w:rPr>
            </w:pPr>
          </w:p>
          <w:p w14:paraId="13B64FE9" w14:textId="77777777" w:rsidR="00980EA5" w:rsidRPr="00DC6A76" w:rsidRDefault="00980EA5" w:rsidP="00980EA5">
            <w:pPr>
              <w:spacing w:line="20" w:lineRule="atLeast"/>
              <w:ind w:right="216"/>
              <w:jc w:val="both"/>
              <w:rPr>
                <w:sz w:val="28"/>
                <w:szCs w:val="28"/>
              </w:rPr>
            </w:pPr>
            <w:r w:rsidRPr="00DC6A76">
              <w:rPr>
                <w:sz w:val="28"/>
                <w:szCs w:val="28"/>
              </w:rPr>
              <w:t>0.25</w:t>
            </w:r>
          </w:p>
          <w:p w14:paraId="54246739" w14:textId="77777777" w:rsidR="00980EA5" w:rsidRPr="00DC6A76" w:rsidRDefault="00980EA5" w:rsidP="00980EA5">
            <w:pPr>
              <w:spacing w:line="20" w:lineRule="atLeast"/>
              <w:ind w:right="216"/>
              <w:jc w:val="both"/>
              <w:rPr>
                <w:sz w:val="28"/>
                <w:szCs w:val="28"/>
              </w:rPr>
            </w:pPr>
          </w:p>
          <w:p w14:paraId="1398DDC9" w14:textId="77777777" w:rsidR="00980EA5" w:rsidRPr="00DC6A76" w:rsidRDefault="00980EA5" w:rsidP="00980EA5">
            <w:pPr>
              <w:spacing w:line="20" w:lineRule="atLeast"/>
              <w:ind w:right="216"/>
              <w:jc w:val="both"/>
              <w:rPr>
                <w:sz w:val="28"/>
                <w:szCs w:val="28"/>
              </w:rPr>
            </w:pPr>
          </w:p>
          <w:p w14:paraId="6A8126F5" w14:textId="77777777" w:rsidR="00980EA5" w:rsidRPr="00DC6A76" w:rsidRDefault="00980EA5" w:rsidP="00980EA5">
            <w:pPr>
              <w:spacing w:line="20" w:lineRule="atLeast"/>
              <w:ind w:right="216"/>
              <w:jc w:val="both"/>
              <w:rPr>
                <w:sz w:val="28"/>
                <w:szCs w:val="28"/>
              </w:rPr>
            </w:pPr>
          </w:p>
        </w:tc>
      </w:tr>
      <w:tr w:rsidR="00980EA5" w:rsidRPr="00DC6A76" w14:paraId="39540107" w14:textId="77777777" w:rsidTr="006D228D">
        <w:trPr>
          <w:trHeight w:val="1970"/>
        </w:trPr>
        <w:tc>
          <w:tcPr>
            <w:tcW w:w="1576" w:type="dxa"/>
          </w:tcPr>
          <w:p w14:paraId="2D562FDD" w14:textId="77777777" w:rsidR="00980EA5" w:rsidRPr="00DC6A76" w:rsidRDefault="00980EA5" w:rsidP="00980EA5">
            <w:pPr>
              <w:spacing w:line="20" w:lineRule="atLeast"/>
              <w:ind w:left="360" w:right="216"/>
              <w:jc w:val="both"/>
              <w:rPr>
                <w:sz w:val="28"/>
                <w:szCs w:val="28"/>
              </w:rPr>
            </w:pPr>
          </w:p>
        </w:tc>
        <w:tc>
          <w:tcPr>
            <w:tcW w:w="7566" w:type="dxa"/>
          </w:tcPr>
          <w:p w14:paraId="5E76EC41"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b) Với N = 6 thì phương trình (1) có 2 nghiệm: I</w:t>
            </w:r>
            <w:r w:rsidRPr="00DC6A76">
              <w:rPr>
                <w:sz w:val="28"/>
                <w:szCs w:val="28"/>
                <w:vertAlign w:val="subscript"/>
                <w:lang w:val="pt-BR"/>
              </w:rPr>
              <w:t>1</w:t>
            </w:r>
            <w:r w:rsidRPr="00DC6A76">
              <w:rPr>
                <w:sz w:val="28"/>
                <w:szCs w:val="28"/>
                <w:lang w:val="pt-BR"/>
              </w:rPr>
              <w:t xml:space="preserve"> = 1 A v I</w:t>
            </w:r>
            <w:r w:rsidRPr="00DC6A76">
              <w:rPr>
                <w:sz w:val="28"/>
                <w:szCs w:val="28"/>
                <w:vertAlign w:val="subscript"/>
                <w:lang w:val="pt-BR"/>
              </w:rPr>
              <w:t>2</w:t>
            </w:r>
            <w:r w:rsidRPr="00DC6A76">
              <w:rPr>
                <w:sz w:val="28"/>
                <w:szCs w:val="28"/>
                <w:lang w:val="pt-BR"/>
              </w:rPr>
              <w:t xml:space="preserve"> = 3 A.</w:t>
            </w:r>
          </w:p>
          <w:p w14:paraId="13525195"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t>Với I</w:t>
            </w:r>
            <w:r w:rsidRPr="00DC6A76">
              <w:rPr>
                <w:sz w:val="28"/>
                <w:szCs w:val="28"/>
                <w:vertAlign w:val="subscript"/>
                <w:lang w:val="pt-BR"/>
              </w:rPr>
              <w:t>1</w:t>
            </w:r>
            <w:r w:rsidRPr="00DC6A76">
              <w:rPr>
                <w:sz w:val="28"/>
                <w:szCs w:val="28"/>
                <w:lang w:val="pt-BR"/>
              </w:rPr>
              <w:t xml:space="preserve"> = 1 A, ta có: m = </w:t>
            </w:r>
            <w:r w:rsidR="009E5789">
              <w:rPr>
                <w:position w:val="-30"/>
                <w:sz w:val="28"/>
                <w:szCs w:val="28"/>
                <w:lang w:val="pt-BR"/>
              </w:rPr>
              <w:pict w14:anchorId="30E8D779">
                <v:shape id="_x0000_i1053" type="#_x0000_t75" style="width:17.25pt;height:33.75pt">
                  <v:imagedata r:id="rId66" o:title=""/>
                </v:shape>
              </w:pict>
            </w:r>
            <w:r w:rsidRPr="00DC6A76">
              <w:rPr>
                <w:sz w:val="28"/>
                <w:szCs w:val="28"/>
                <w:lang w:val="pt-BR"/>
              </w:rPr>
              <w:t xml:space="preserve">= 2; n = </w:t>
            </w:r>
            <w:r w:rsidR="009E5789">
              <w:rPr>
                <w:position w:val="-24"/>
                <w:sz w:val="28"/>
                <w:szCs w:val="28"/>
                <w:lang w:val="pt-BR"/>
              </w:rPr>
              <w:pict w14:anchorId="6F9F0C14">
                <v:shape id="_x0000_i1054" type="#_x0000_t75" style="width:15.75pt;height:30.75pt">
                  <v:imagedata r:id="rId67" o:title=""/>
                </v:shape>
              </w:pict>
            </w:r>
            <w:r w:rsidRPr="00DC6A76">
              <w:rPr>
                <w:sz w:val="28"/>
                <w:szCs w:val="28"/>
                <w:lang w:val="pt-BR"/>
              </w:rPr>
              <w:t xml:space="preserve">= 3. </w:t>
            </w:r>
          </w:p>
          <w:p w14:paraId="58107E0B"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Vậy phải mắc thành hai dãy, mỗi dãy có 3 bóng. </w:t>
            </w:r>
          </w:p>
          <w:p w14:paraId="0BC05FB0" w14:textId="77777777" w:rsidR="00980EA5" w:rsidRPr="00DC6A76" w:rsidRDefault="00980EA5" w:rsidP="00980EA5">
            <w:pPr>
              <w:tabs>
                <w:tab w:val="left" w:pos="240"/>
                <w:tab w:val="left" w:pos="360"/>
              </w:tabs>
              <w:jc w:val="both"/>
              <w:rPr>
                <w:sz w:val="28"/>
                <w:szCs w:val="28"/>
                <w:lang w:val="pt-BR"/>
              </w:rPr>
            </w:pPr>
          </w:p>
          <w:p w14:paraId="6E23A7CB"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Khi đó điện trở mạch ngoài: R = </w:t>
            </w:r>
            <w:r w:rsidR="009E5789">
              <w:rPr>
                <w:position w:val="-24"/>
                <w:sz w:val="28"/>
                <w:szCs w:val="28"/>
                <w:lang w:val="pt-BR"/>
              </w:rPr>
              <w:pict w14:anchorId="439F5446">
                <v:shape id="_x0000_i1055" type="#_x0000_t75" style="width:24pt;height:30.75pt">
                  <v:imagedata r:id="rId68" o:title=""/>
                </v:shape>
              </w:pict>
            </w:r>
            <w:r w:rsidRPr="00DC6A76">
              <w:rPr>
                <w:sz w:val="28"/>
                <w:szCs w:val="28"/>
                <w:lang w:val="pt-BR"/>
              </w:rPr>
              <w:t xml:space="preserve">= 18 </w:t>
            </w:r>
            <w:r w:rsidRPr="00DC6A76">
              <w:rPr>
                <w:sz w:val="28"/>
                <w:szCs w:val="28"/>
                <w:lang w:val="pt-BR"/>
              </w:rPr>
              <w:sym w:font="Symbol" w:char="F057"/>
            </w:r>
            <w:r w:rsidRPr="00DC6A76">
              <w:rPr>
                <w:sz w:val="28"/>
                <w:szCs w:val="28"/>
                <w:lang w:val="pt-BR"/>
              </w:rPr>
              <w:t xml:space="preserve">. </w:t>
            </w:r>
          </w:p>
          <w:p w14:paraId="68E9142D"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Hiệu suất của mạch là: H</w:t>
            </w:r>
            <w:r w:rsidRPr="00DC6A76">
              <w:rPr>
                <w:sz w:val="28"/>
                <w:szCs w:val="28"/>
                <w:vertAlign w:val="subscript"/>
                <w:lang w:val="pt-BR"/>
              </w:rPr>
              <w:t>1</w:t>
            </w:r>
            <w:r w:rsidRPr="00DC6A76">
              <w:rPr>
                <w:sz w:val="28"/>
                <w:szCs w:val="28"/>
                <w:lang w:val="pt-BR"/>
              </w:rPr>
              <w:t xml:space="preserve"> = </w:t>
            </w:r>
            <w:r w:rsidR="009E5789">
              <w:rPr>
                <w:position w:val="-24"/>
                <w:sz w:val="28"/>
                <w:szCs w:val="28"/>
                <w:lang w:val="pt-BR"/>
              </w:rPr>
              <w:pict w14:anchorId="5270E8C1">
                <v:shape id="_x0000_i1056" type="#_x0000_t75" style="width:30pt;height:30.75pt">
                  <v:imagedata r:id="rId69" o:title=""/>
                </v:shape>
              </w:pict>
            </w:r>
            <w:r w:rsidRPr="00DC6A76">
              <w:rPr>
                <w:sz w:val="28"/>
                <w:szCs w:val="28"/>
                <w:lang w:val="pt-BR"/>
              </w:rPr>
              <w:t>= 0,75.</w:t>
            </w:r>
          </w:p>
          <w:p w14:paraId="50B7DEE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r>
          </w:p>
          <w:p w14:paraId="38EE6A74"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ới I</w:t>
            </w:r>
            <w:r w:rsidRPr="00DC6A76">
              <w:rPr>
                <w:sz w:val="28"/>
                <w:szCs w:val="28"/>
                <w:vertAlign w:val="subscript"/>
                <w:lang w:val="pt-BR"/>
              </w:rPr>
              <w:t>2</w:t>
            </w:r>
            <w:r w:rsidRPr="00DC6A76">
              <w:rPr>
                <w:sz w:val="28"/>
                <w:szCs w:val="28"/>
                <w:lang w:val="pt-BR"/>
              </w:rPr>
              <w:t xml:space="preserve"> = 3 A, ta có: m = </w:t>
            </w:r>
            <w:r w:rsidR="009E5789">
              <w:rPr>
                <w:position w:val="-30"/>
                <w:sz w:val="28"/>
                <w:szCs w:val="28"/>
                <w:lang w:val="pt-BR"/>
              </w:rPr>
              <w:pict w14:anchorId="509E2075">
                <v:shape id="_x0000_i1057" type="#_x0000_t75" style="width:17.25pt;height:33.75pt">
                  <v:imagedata r:id="rId70" o:title=""/>
                </v:shape>
              </w:pict>
            </w:r>
            <w:r w:rsidRPr="00DC6A76">
              <w:rPr>
                <w:sz w:val="28"/>
                <w:szCs w:val="28"/>
                <w:lang w:val="pt-BR"/>
              </w:rPr>
              <w:t xml:space="preserve">= 6; n = </w:t>
            </w:r>
            <w:r w:rsidR="009E5789">
              <w:rPr>
                <w:position w:val="-24"/>
                <w:sz w:val="28"/>
                <w:szCs w:val="28"/>
                <w:lang w:val="pt-BR"/>
              </w:rPr>
              <w:pict w14:anchorId="5D501B5E">
                <v:shape id="_x0000_i1058" type="#_x0000_t75" style="width:15.75pt;height:30.75pt">
                  <v:imagedata r:id="rId71" o:title=""/>
                </v:shape>
              </w:pict>
            </w:r>
            <w:r w:rsidRPr="00DC6A76">
              <w:rPr>
                <w:sz w:val="28"/>
                <w:szCs w:val="28"/>
                <w:lang w:val="pt-BR"/>
              </w:rPr>
              <w:t xml:space="preserve">= 1. </w:t>
            </w:r>
          </w:p>
          <w:p w14:paraId="2D76C2A0"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ậy phải mắc thành 6 dãy, mỗi dãy có 1 bóng đèn.</w:t>
            </w:r>
          </w:p>
          <w:p w14:paraId="40154FD6"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Khi đó điện trở mạch ngoài: R = </w:t>
            </w:r>
            <w:r w:rsidR="009E5789">
              <w:rPr>
                <w:position w:val="-24"/>
                <w:sz w:val="28"/>
                <w:szCs w:val="28"/>
                <w:lang w:val="pt-BR"/>
              </w:rPr>
              <w:pict w14:anchorId="6536D072">
                <v:shape id="_x0000_i1059" type="#_x0000_t75" style="width:18.75pt;height:30.75pt">
                  <v:imagedata r:id="rId72" o:title=""/>
                </v:shape>
              </w:pict>
            </w:r>
            <w:r w:rsidRPr="00DC6A76">
              <w:rPr>
                <w:sz w:val="28"/>
                <w:szCs w:val="28"/>
                <w:lang w:val="pt-BR"/>
              </w:rPr>
              <w:t>= 2</w:t>
            </w:r>
            <w:r w:rsidRPr="00DC6A76">
              <w:rPr>
                <w:sz w:val="28"/>
                <w:szCs w:val="28"/>
                <w:lang w:val="pt-BR"/>
              </w:rPr>
              <w:sym w:font="Symbol" w:char="F057"/>
            </w:r>
            <w:r w:rsidRPr="00DC6A76">
              <w:rPr>
                <w:sz w:val="28"/>
                <w:szCs w:val="28"/>
                <w:lang w:val="pt-BR"/>
              </w:rPr>
              <w:t xml:space="preserve">. </w:t>
            </w:r>
          </w:p>
          <w:p w14:paraId="0CA4AB2C"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Hiệu suất của mạch là: H</w:t>
            </w:r>
            <w:r w:rsidRPr="00DC6A76">
              <w:rPr>
                <w:sz w:val="28"/>
                <w:szCs w:val="28"/>
                <w:vertAlign w:val="subscript"/>
                <w:lang w:val="pt-BR"/>
              </w:rPr>
              <w:t>2</w:t>
            </w:r>
            <w:r w:rsidRPr="00DC6A76">
              <w:rPr>
                <w:sz w:val="28"/>
                <w:szCs w:val="28"/>
                <w:lang w:val="pt-BR"/>
              </w:rPr>
              <w:t xml:space="preserve"> = </w:t>
            </w:r>
            <w:r w:rsidR="009E5789">
              <w:rPr>
                <w:position w:val="-24"/>
                <w:sz w:val="28"/>
                <w:szCs w:val="28"/>
                <w:lang w:val="pt-BR"/>
              </w:rPr>
              <w:pict w14:anchorId="02E78374">
                <v:shape id="_x0000_i1060" type="#_x0000_t75" style="width:30pt;height:30.75pt">
                  <v:imagedata r:id="rId69" o:title=""/>
                </v:shape>
              </w:pict>
            </w:r>
            <w:r w:rsidRPr="00DC6A76">
              <w:rPr>
                <w:sz w:val="28"/>
                <w:szCs w:val="28"/>
                <w:lang w:val="pt-BR"/>
              </w:rPr>
              <w:t xml:space="preserve">= 0,25. </w:t>
            </w:r>
          </w:p>
          <w:p w14:paraId="24477613" w14:textId="77777777" w:rsidR="00980EA5" w:rsidRPr="00DC6A76" w:rsidRDefault="00980EA5" w:rsidP="00980EA5">
            <w:pPr>
              <w:tabs>
                <w:tab w:val="left" w:pos="240"/>
                <w:tab w:val="left" w:pos="360"/>
              </w:tabs>
              <w:jc w:val="both"/>
              <w:rPr>
                <w:sz w:val="28"/>
                <w:szCs w:val="28"/>
                <w:lang w:val="it-IT"/>
              </w:rPr>
            </w:pPr>
            <w:r w:rsidRPr="00DC6A76">
              <w:rPr>
                <w:sz w:val="28"/>
                <w:szCs w:val="28"/>
                <w:lang w:val="pt-BR"/>
              </w:rPr>
              <w:t>Vậy, cách mắc thành hai dãy, mỗi dãy gồm 3 bóng đèn có lợi hơn.</w:t>
            </w:r>
          </w:p>
          <w:p w14:paraId="64898E7E" w14:textId="77777777" w:rsidR="00980EA5" w:rsidRPr="00DC6A76" w:rsidRDefault="00980EA5" w:rsidP="00980EA5">
            <w:pPr>
              <w:spacing w:line="20" w:lineRule="atLeast"/>
              <w:rPr>
                <w:sz w:val="28"/>
                <w:szCs w:val="28"/>
              </w:rPr>
            </w:pPr>
          </w:p>
        </w:tc>
        <w:tc>
          <w:tcPr>
            <w:tcW w:w="923" w:type="dxa"/>
          </w:tcPr>
          <w:p w14:paraId="0C2C5E94" w14:textId="77777777" w:rsidR="00980EA5" w:rsidRPr="00DC6A76" w:rsidRDefault="00980EA5" w:rsidP="00980EA5">
            <w:pPr>
              <w:spacing w:line="20" w:lineRule="atLeast"/>
              <w:ind w:right="216"/>
              <w:jc w:val="both"/>
              <w:rPr>
                <w:sz w:val="28"/>
                <w:szCs w:val="28"/>
              </w:rPr>
            </w:pPr>
          </w:p>
          <w:p w14:paraId="1D350F56" w14:textId="77777777" w:rsidR="00980EA5" w:rsidRPr="00DC6A76" w:rsidRDefault="00980EA5" w:rsidP="00980EA5">
            <w:pPr>
              <w:spacing w:line="20" w:lineRule="atLeast"/>
              <w:ind w:right="216"/>
              <w:jc w:val="both"/>
              <w:rPr>
                <w:sz w:val="28"/>
                <w:szCs w:val="28"/>
              </w:rPr>
            </w:pPr>
          </w:p>
          <w:p w14:paraId="179A193B" w14:textId="77777777" w:rsidR="00980EA5" w:rsidRPr="00DC6A76" w:rsidRDefault="00980EA5" w:rsidP="00980EA5">
            <w:pPr>
              <w:spacing w:line="20" w:lineRule="atLeast"/>
              <w:ind w:right="216"/>
              <w:jc w:val="both"/>
              <w:rPr>
                <w:sz w:val="28"/>
                <w:szCs w:val="28"/>
              </w:rPr>
            </w:pPr>
            <w:r w:rsidRPr="00DC6A76">
              <w:rPr>
                <w:sz w:val="28"/>
                <w:szCs w:val="28"/>
              </w:rPr>
              <w:t>0.25</w:t>
            </w:r>
          </w:p>
          <w:p w14:paraId="0DC6AEC0" w14:textId="77777777" w:rsidR="00980EA5" w:rsidRPr="00DC6A76" w:rsidRDefault="00980EA5" w:rsidP="00980EA5">
            <w:pPr>
              <w:spacing w:line="20" w:lineRule="atLeast"/>
              <w:ind w:right="216"/>
              <w:jc w:val="both"/>
              <w:rPr>
                <w:sz w:val="28"/>
                <w:szCs w:val="28"/>
              </w:rPr>
            </w:pPr>
          </w:p>
          <w:p w14:paraId="1A2AA5B6" w14:textId="77777777" w:rsidR="00980EA5" w:rsidRPr="00DC6A76" w:rsidRDefault="00980EA5" w:rsidP="00980EA5">
            <w:pPr>
              <w:spacing w:line="20" w:lineRule="atLeast"/>
              <w:ind w:right="216"/>
              <w:jc w:val="both"/>
              <w:rPr>
                <w:sz w:val="28"/>
                <w:szCs w:val="28"/>
              </w:rPr>
            </w:pPr>
          </w:p>
          <w:p w14:paraId="7124062A" w14:textId="77777777" w:rsidR="00980EA5" w:rsidRPr="00DC6A76" w:rsidRDefault="00980EA5" w:rsidP="00980EA5">
            <w:pPr>
              <w:spacing w:line="20" w:lineRule="atLeast"/>
              <w:ind w:right="216"/>
              <w:jc w:val="both"/>
              <w:rPr>
                <w:sz w:val="28"/>
                <w:szCs w:val="28"/>
              </w:rPr>
            </w:pPr>
          </w:p>
          <w:p w14:paraId="0E0D6B4D" w14:textId="77777777" w:rsidR="00980EA5" w:rsidRPr="00DC6A76" w:rsidRDefault="00980EA5" w:rsidP="00980EA5">
            <w:pPr>
              <w:spacing w:line="20" w:lineRule="atLeast"/>
              <w:ind w:right="216"/>
              <w:jc w:val="both"/>
              <w:rPr>
                <w:sz w:val="28"/>
                <w:szCs w:val="28"/>
              </w:rPr>
            </w:pPr>
          </w:p>
          <w:p w14:paraId="33DA2E22" w14:textId="77777777" w:rsidR="00980EA5" w:rsidRPr="00DC6A76" w:rsidRDefault="00980EA5" w:rsidP="00980EA5">
            <w:pPr>
              <w:spacing w:line="20" w:lineRule="atLeast"/>
              <w:ind w:right="216"/>
              <w:jc w:val="both"/>
              <w:rPr>
                <w:sz w:val="28"/>
                <w:szCs w:val="28"/>
              </w:rPr>
            </w:pPr>
            <w:r w:rsidRPr="00DC6A76">
              <w:rPr>
                <w:sz w:val="28"/>
                <w:szCs w:val="28"/>
              </w:rPr>
              <w:t>0.25</w:t>
            </w:r>
          </w:p>
          <w:p w14:paraId="54289AED" w14:textId="77777777" w:rsidR="00980EA5" w:rsidRPr="00DC6A76" w:rsidRDefault="00980EA5" w:rsidP="00980EA5">
            <w:pPr>
              <w:spacing w:line="20" w:lineRule="atLeast"/>
              <w:ind w:right="216"/>
              <w:jc w:val="both"/>
              <w:rPr>
                <w:sz w:val="28"/>
                <w:szCs w:val="28"/>
              </w:rPr>
            </w:pPr>
          </w:p>
          <w:p w14:paraId="34CC685D" w14:textId="77777777" w:rsidR="00980EA5" w:rsidRPr="00DC6A76" w:rsidRDefault="00980EA5" w:rsidP="00980EA5">
            <w:pPr>
              <w:spacing w:line="20" w:lineRule="atLeast"/>
              <w:ind w:right="216"/>
              <w:jc w:val="both"/>
              <w:rPr>
                <w:sz w:val="28"/>
                <w:szCs w:val="28"/>
              </w:rPr>
            </w:pPr>
          </w:p>
          <w:p w14:paraId="20CC91B4" w14:textId="77777777" w:rsidR="00980EA5" w:rsidRPr="00DC6A76" w:rsidRDefault="00980EA5" w:rsidP="00980EA5">
            <w:pPr>
              <w:spacing w:line="20" w:lineRule="atLeast"/>
              <w:ind w:right="216"/>
              <w:jc w:val="both"/>
              <w:rPr>
                <w:sz w:val="28"/>
                <w:szCs w:val="28"/>
              </w:rPr>
            </w:pPr>
          </w:p>
          <w:p w14:paraId="62FE58AA" w14:textId="77777777" w:rsidR="00980EA5" w:rsidRPr="00DC6A76" w:rsidRDefault="00980EA5" w:rsidP="00980EA5">
            <w:pPr>
              <w:spacing w:line="20" w:lineRule="atLeast"/>
              <w:ind w:right="216"/>
              <w:jc w:val="both"/>
              <w:rPr>
                <w:sz w:val="28"/>
                <w:szCs w:val="28"/>
              </w:rPr>
            </w:pPr>
          </w:p>
          <w:p w14:paraId="529C6D64" w14:textId="77777777" w:rsidR="00980EA5" w:rsidRPr="00DC6A76" w:rsidRDefault="00980EA5" w:rsidP="00980EA5">
            <w:pPr>
              <w:spacing w:line="20" w:lineRule="atLeast"/>
              <w:ind w:right="216"/>
              <w:jc w:val="both"/>
              <w:rPr>
                <w:sz w:val="28"/>
                <w:szCs w:val="28"/>
              </w:rPr>
            </w:pPr>
          </w:p>
          <w:p w14:paraId="561D63ED" w14:textId="77777777" w:rsidR="00980EA5" w:rsidRPr="00DC6A76" w:rsidRDefault="00980EA5" w:rsidP="00980EA5">
            <w:pPr>
              <w:spacing w:line="20" w:lineRule="atLeast"/>
              <w:ind w:right="216"/>
              <w:jc w:val="both"/>
              <w:rPr>
                <w:sz w:val="28"/>
                <w:szCs w:val="28"/>
              </w:rPr>
            </w:pPr>
          </w:p>
          <w:p w14:paraId="408F69B1" w14:textId="77777777" w:rsidR="00980EA5" w:rsidRPr="00DC6A76" w:rsidRDefault="00980EA5" w:rsidP="00980EA5">
            <w:pPr>
              <w:spacing w:line="20" w:lineRule="atLeast"/>
              <w:ind w:right="216"/>
              <w:jc w:val="both"/>
              <w:rPr>
                <w:sz w:val="28"/>
                <w:szCs w:val="28"/>
              </w:rPr>
            </w:pPr>
          </w:p>
          <w:p w14:paraId="58D68909" w14:textId="77777777" w:rsidR="00980EA5" w:rsidRPr="00DC6A76" w:rsidRDefault="00980EA5" w:rsidP="00980EA5">
            <w:pPr>
              <w:spacing w:line="20" w:lineRule="atLeast"/>
              <w:ind w:right="216"/>
              <w:jc w:val="both"/>
              <w:rPr>
                <w:sz w:val="28"/>
                <w:szCs w:val="28"/>
              </w:rPr>
            </w:pPr>
            <w:r w:rsidRPr="00DC6A76">
              <w:rPr>
                <w:sz w:val="28"/>
                <w:szCs w:val="28"/>
              </w:rPr>
              <w:t>0.25</w:t>
            </w:r>
          </w:p>
        </w:tc>
      </w:tr>
      <w:tr w:rsidR="001B0390" w:rsidRPr="00DC6A76" w14:paraId="52BA74E4" w14:textId="77777777" w:rsidTr="006D228D">
        <w:tc>
          <w:tcPr>
            <w:tcW w:w="1576" w:type="dxa"/>
          </w:tcPr>
          <w:p w14:paraId="66B82C74" w14:textId="77777777" w:rsidR="001B0390" w:rsidRPr="00DC6A76" w:rsidRDefault="001B0390" w:rsidP="001B0390">
            <w:pPr>
              <w:rPr>
                <w:sz w:val="28"/>
                <w:szCs w:val="28"/>
              </w:rPr>
            </w:pPr>
            <w:r w:rsidRPr="00DC6A76">
              <w:rPr>
                <w:b/>
                <w:sz w:val="28"/>
                <w:szCs w:val="28"/>
                <w:u w:val="single"/>
              </w:rPr>
              <w:lastRenderedPageBreak/>
              <w:t>BÀI 6</w:t>
            </w:r>
            <w:r w:rsidRPr="00DC6A76">
              <w:rPr>
                <w:sz w:val="28"/>
                <w:szCs w:val="28"/>
              </w:rPr>
              <w:t>:</w:t>
            </w:r>
          </w:p>
          <w:p w14:paraId="428E3FD9" w14:textId="77777777" w:rsidR="001B0390" w:rsidRPr="00DC6A76" w:rsidRDefault="001B0390" w:rsidP="001B0390">
            <w:pPr>
              <w:rPr>
                <w:b/>
                <w:sz w:val="28"/>
                <w:szCs w:val="28"/>
              </w:rPr>
            </w:pPr>
            <w:r w:rsidRPr="00DC6A76">
              <w:rPr>
                <w:b/>
                <w:sz w:val="28"/>
                <w:szCs w:val="28"/>
              </w:rPr>
              <w:t>(2 điểm)</w:t>
            </w:r>
          </w:p>
          <w:p w14:paraId="66343C46" w14:textId="77777777" w:rsidR="001B0390" w:rsidRPr="00DC6A76" w:rsidRDefault="001B0390" w:rsidP="001B0390">
            <w:pPr>
              <w:spacing w:line="20" w:lineRule="atLeast"/>
              <w:ind w:right="216"/>
              <w:jc w:val="both"/>
              <w:rPr>
                <w:sz w:val="28"/>
                <w:szCs w:val="28"/>
              </w:rPr>
            </w:pPr>
          </w:p>
        </w:tc>
        <w:tc>
          <w:tcPr>
            <w:tcW w:w="7566" w:type="dxa"/>
          </w:tcPr>
          <w:p w14:paraId="7CF93E77" w14:textId="77777777" w:rsidR="001B0390" w:rsidRPr="00DC6A76" w:rsidRDefault="009E5789" w:rsidP="001B0390">
            <w:pPr>
              <w:rPr>
                <w:b/>
                <w:sz w:val="28"/>
                <w:szCs w:val="28"/>
              </w:rPr>
            </w:pPr>
            <w:r>
              <w:rPr>
                <w:b/>
                <w:noProof/>
                <w:sz w:val="28"/>
                <w:szCs w:val="28"/>
                <w:u w:val="single"/>
                <w:lang w:eastAsia="ko-KR"/>
              </w:rPr>
              <w:pict w14:anchorId="06AAAB0C">
                <v:group id="_x0000_s1133" style="position:absolute;margin-left:232.35pt;margin-top:60.25pt;width:2in;height:97.95pt;z-index:251669504;mso-position-horizontal-relative:text;mso-position-vertical-relative:text" coordorigin="8280,8100" coordsize="3240,2160">
                  <v:group id="_x0000_s1134" style="position:absolute;left:8280;top:8100;width:3240;height:2160" coordorigin="8280,8100" coordsize="3240,2160">
                    <v:group id="_x0000_s1135" style="position:absolute;left:8280;top:8100;width:3240;height:2160" coordorigin="5760,2340" coordsize="3600,2520">
                      <v:oval id="_x0000_s1136" style="position:absolute;left:7020;top:3420;width:180;height:180" fillcolor="#330" strokecolor="#030"/>
                      <v:line id="_x0000_s1137" style="position:absolute" from="5940,4500" to="9000,4500"/>
                      <v:group id="_x0000_s1138" style="position:absolute;left:5760;top:2340;width:3600;height:2520" coordorigin="5760,2340" coordsize="3600,2520">
                        <v:line id="_x0000_s1139" style="position:absolute" from="5940,2700" to="9000,2700"/>
                        <v:shape id="_x0000_s1140" type="#_x0000_t202" style="position:absolute;left:5760;top:4500;width:3600;height:360" filled="f" stroked="f">
                          <v:textbox style="mso-next-textbox:#_x0000_s1140">
                            <w:txbxContent>
                              <w:p w14:paraId="3F1FDAEA" w14:textId="77777777" w:rsidR="001B0390" w:rsidRPr="00100F32" w:rsidRDefault="001B0390" w:rsidP="008B00FF">
                                <w:pPr>
                                  <w:rPr>
                                    <w:sz w:val="20"/>
                                  </w:rPr>
                                </w:pPr>
                                <w:r>
                                  <w:t xml:space="preserve">_-          -         -         -      </w:t>
                                </w:r>
                                <w:r>
                                  <w:rPr>
                                    <w:sz w:val="20"/>
                                  </w:rPr>
                                  <w:t>M’OI</w:t>
                                </w:r>
                              </w:p>
                              <w:p w14:paraId="441E2491" w14:textId="77777777" w:rsidR="001B0390" w:rsidRDefault="001B0390" w:rsidP="001E3EDF">
                                <w:r>
                                  <w:t xml:space="preserve">   -  </w:t>
                                </w:r>
                              </w:p>
                            </w:txbxContent>
                          </v:textbox>
                        </v:shape>
                        <v:shape id="_x0000_s1141" type="#_x0000_t202" style="position:absolute;left:5760;top:2340;width:3420;height:360" filled="f" stroked="f">
                          <v:textbox style="mso-next-textbox:#_x0000_s1141">
                            <w:txbxContent>
                              <w:p w14:paraId="2E0102FE" w14:textId="77777777" w:rsidR="001B0390" w:rsidRDefault="001B0390" w:rsidP="001E3EDF">
                                <w:r>
                                  <w:t>+             +               +              +</w:t>
                                </w:r>
                              </w:p>
                            </w:txbxContent>
                          </v:textbox>
                        </v:shape>
                      </v:group>
                    </v:group>
                    <v:line id="_x0000_s1142" style="position:absolute" from="9503,8487" to="9503,9747">
                      <v:stroke startarrow="block" endarrow="block"/>
                    </v:line>
                  </v:group>
                  <v:group id="_x0000_s1143" style="position:absolute;left:9540;top:9603;width:720;height:657" coordorigin="1440,13923" coordsize="720,720">
                    <v:shape id="_x0000_s1144" type="#_x0000_t202" style="position:absolute;left:1440;top:13923;width:720;height:720" filled="f" stroked="f">
                      <v:textbox style="mso-next-textbox:#_x0000_s1144">
                        <w:txbxContent>
                          <w:p w14:paraId="64DBD1DD" w14:textId="77777777" w:rsidR="001B0390" w:rsidRDefault="001B0390" w:rsidP="001E3EDF">
                            <w:r>
                              <w:t>P</w:t>
                            </w:r>
                          </w:p>
                        </w:txbxContent>
                      </v:textbox>
                    </v:shape>
                    <v:line id="_x0000_s1145" style="position:absolute" from="1500,14000" to="1860,14000">
                      <v:stroke endarrow="block"/>
                    </v:line>
                  </v:group>
                  <v:group id="_x0000_s1146" style="position:absolute;left:9523;top:8427;width:720;height:657" coordorigin="1440,13923" coordsize="720,720">
                    <v:shape id="_x0000_s1147" type="#_x0000_t202" style="position:absolute;left:1440;top:13923;width:720;height:720" filled="f" stroked="f">
                      <v:textbox style="mso-next-textbox:#_x0000_s1147">
                        <w:txbxContent>
                          <w:p w14:paraId="38503917" w14:textId="77777777" w:rsidR="001B0390" w:rsidRDefault="001B0390" w:rsidP="001E3EDF">
                            <w:r>
                              <w:t>F</w:t>
                            </w:r>
                          </w:p>
                        </w:txbxContent>
                      </v:textbox>
                    </v:shape>
                    <v:line id="_x0000_s1148" style="position:absolute" from="1500,14000" to="1860,14000">
                      <v:stroke endarrow="block"/>
                    </v:line>
                  </v:group>
                </v:group>
              </w:pict>
            </w:r>
            <w:r w:rsidR="001B0390" w:rsidRPr="00DC6A76">
              <w:rPr>
                <w:sz w:val="28"/>
                <w:szCs w:val="28"/>
              </w:rPr>
              <w:t xml:space="preserve">     </w:t>
            </w:r>
            <w:r w:rsidR="001B0390" w:rsidRPr="00DC6A76">
              <w:rPr>
                <w:b/>
                <w:sz w:val="28"/>
                <w:szCs w:val="28"/>
              </w:rPr>
              <w:t>1,</w:t>
            </w:r>
            <w:r w:rsidR="001B0390" w:rsidRPr="00DC6A76">
              <w:rPr>
                <w:sz w:val="28"/>
                <w:szCs w:val="28"/>
              </w:rPr>
              <w:t>Vì bỏ qua lực đẩy acsimet của không khí nên các lực tác dụng</w:t>
            </w:r>
          </w:p>
          <w:p w14:paraId="00DE50CC" w14:textId="77777777" w:rsidR="001B0390" w:rsidRPr="00DC6A76" w:rsidRDefault="001B0390" w:rsidP="001B0390">
            <w:pPr>
              <w:rPr>
                <w:sz w:val="28"/>
                <w:szCs w:val="28"/>
              </w:rPr>
            </w:pPr>
            <w:r w:rsidRPr="00DC6A76">
              <w:rPr>
                <w:sz w:val="28"/>
                <w:szCs w:val="28"/>
              </w:rPr>
              <w:t xml:space="preserve"> lên quả cầu là</w:t>
            </w:r>
            <w:r w:rsidR="009E5789">
              <w:rPr>
                <w:position w:val="-10"/>
                <w:sz w:val="28"/>
                <w:szCs w:val="28"/>
              </w:rPr>
              <w:pict w14:anchorId="5C709DC9">
                <v:shape id="_x0000_i1061" type="#_x0000_t75" style="width:33.75pt;height:19.5pt">
                  <v:imagedata r:id="rId73" o:title=""/>
                </v:shape>
              </w:pict>
            </w:r>
            <w:r w:rsidRPr="00DC6A76">
              <w:rPr>
                <w:sz w:val="28"/>
                <w:szCs w:val="28"/>
              </w:rPr>
              <w:t xml:space="preserve">. Để quả cầu cân bằng : </w:t>
            </w:r>
          </w:p>
          <w:p w14:paraId="6BCE556F" w14:textId="77777777" w:rsidR="001B0390" w:rsidRPr="00DC6A76" w:rsidRDefault="001B0390" w:rsidP="001B0390">
            <w:pPr>
              <w:rPr>
                <w:b/>
                <w:sz w:val="28"/>
                <w:szCs w:val="28"/>
              </w:rPr>
            </w:pPr>
            <w:r w:rsidRPr="00DC6A76">
              <w:rPr>
                <w:sz w:val="28"/>
                <w:szCs w:val="28"/>
              </w:rPr>
              <w:t xml:space="preserve">          </w:t>
            </w:r>
            <w:r w:rsidR="009E5789">
              <w:rPr>
                <w:position w:val="-4"/>
                <w:sz w:val="28"/>
                <w:szCs w:val="28"/>
              </w:rPr>
              <w:pict w14:anchorId="67622237">
                <v:shape id="_x0000_i1062" type="#_x0000_t75" style="width:12pt;height:15.75pt">
                  <v:imagedata r:id="rId74" o:title=""/>
                </v:shape>
              </w:pict>
            </w:r>
            <w:r w:rsidRPr="00DC6A76">
              <w:rPr>
                <w:sz w:val="28"/>
                <w:szCs w:val="28"/>
              </w:rPr>
              <w:t xml:space="preserve"> + </w:t>
            </w:r>
            <w:r w:rsidR="009E5789">
              <w:rPr>
                <w:position w:val="-4"/>
                <w:sz w:val="28"/>
                <w:szCs w:val="28"/>
              </w:rPr>
              <w:pict w14:anchorId="3AC792B7">
                <v:shape id="_x0000_i1063" type="#_x0000_t75" style="width:12.75pt;height:15.75pt">
                  <v:imagedata r:id="rId75" o:title=""/>
                </v:shape>
              </w:pict>
            </w:r>
            <w:r w:rsidRPr="00DC6A76">
              <w:rPr>
                <w:sz w:val="28"/>
                <w:szCs w:val="28"/>
              </w:rPr>
              <w:t xml:space="preserve">=0             </w:t>
            </w:r>
            <w:r w:rsidR="009E5789">
              <w:rPr>
                <w:position w:val="-6"/>
                <w:sz w:val="28"/>
                <w:szCs w:val="28"/>
              </w:rPr>
              <w:pict w14:anchorId="15543E31">
                <v:shape id="_x0000_i1064" type="#_x0000_t75" style="width:15pt;height:12pt">
                  <v:imagedata r:id="rId76" o:title=""/>
                </v:shape>
              </w:pict>
            </w:r>
            <w:r w:rsidRPr="00DC6A76">
              <w:rPr>
                <w:sz w:val="28"/>
                <w:szCs w:val="28"/>
              </w:rPr>
              <w:t xml:space="preserve">P= F                                 </w:t>
            </w:r>
          </w:p>
          <w:p w14:paraId="65B06D6C" w14:textId="77777777" w:rsidR="001B0390" w:rsidRPr="00DC6A76" w:rsidRDefault="001B0390" w:rsidP="001B0390">
            <w:pPr>
              <w:rPr>
                <w:b/>
                <w:sz w:val="28"/>
                <w:szCs w:val="28"/>
              </w:rPr>
            </w:pPr>
            <w:r w:rsidRPr="00DC6A76">
              <w:rPr>
                <w:sz w:val="28"/>
                <w:szCs w:val="28"/>
              </w:rPr>
              <w:t xml:space="preserve">Mà P= mg = D.V.g= </w:t>
            </w:r>
            <w:r w:rsidR="009E5789">
              <w:rPr>
                <w:position w:val="-24"/>
                <w:sz w:val="28"/>
                <w:szCs w:val="28"/>
              </w:rPr>
              <w:pict w14:anchorId="5BE28AC2">
                <v:shape id="_x0000_i1065" type="#_x0000_t75" style="width:67.5pt;height:30.75pt">
                  <v:imagedata r:id="rId77" o:title=""/>
                </v:shape>
              </w:pict>
            </w:r>
            <w:r w:rsidRPr="00DC6A76">
              <w:rPr>
                <w:sz w:val="28"/>
                <w:szCs w:val="28"/>
              </w:rPr>
              <w:t xml:space="preserve">                                  </w:t>
            </w:r>
          </w:p>
          <w:p w14:paraId="3C62B568" w14:textId="77777777" w:rsidR="001B0390" w:rsidRPr="00DC6A76" w:rsidRDefault="001B0390" w:rsidP="001B0390">
            <w:pPr>
              <w:rPr>
                <w:sz w:val="28"/>
                <w:szCs w:val="28"/>
              </w:rPr>
            </w:pPr>
            <w:r w:rsidRPr="00DC6A76">
              <w:rPr>
                <w:sz w:val="28"/>
                <w:szCs w:val="28"/>
              </w:rPr>
              <w:t xml:space="preserve">       F= </w:t>
            </w:r>
            <w:r w:rsidR="009E5789">
              <w:rPr>
                <w:position w:val="-24"/>
                <w:sz w:val="28"/>
                <w:szCs w:val="28"/>
              </w:rPr>
              <w:pict w14:anchorId="1CF20DB8">
                <v:shape id="_x0000_i1066" type="#_x0000_t75" style="width:36.75pt;height:30.75pt">
                  <v:imagedata r:id="rId78" o:title=""/>
                </v:shape>
              </w:pict>
            </w:r>
            <w:r w:rsidRPr="00DC6A76">
              <w:rPr>
                <w:sz w:val="28"/>
                <w:szCs w:val="28"/>
              </w:rPr>
              <w:t xml:space="preserve">                                </w:t>
            </w:r>
          </w:p>
          <w:p w14:paraId="31D62336" w14:textId="77777777" w:rsidR="001B0390" w:rsidRPr="00DC6A76" w:rsidRDefault="001B0390" w:rsidP="001B0390">
            <w:pPr>
              <w:rPr>
                <w:sz w:val="28"/>
                <w:szCs w:val="28"/>
              </w:rPr>
            </w:pPr>
            <w:r w:rsidRPr="00DC6A76">
              <w:rPr>
                <w:sz w:val="28"/>
                <w:szCs w:val="28"/>
              </w:rPr>
              <w:t xml:space="preserve">         </w:t>
            </w:r>
            <w:r w:rsidR="009E5789">
              <w:rPr>
                <w:position w:val="-6"/>
                <w:sz w:val="28"/>
                <w:szCs w:val="28"/>
              </w:rPr>
              <w:pict w14:anchorId="0D050C23">
                <v:shape id="_x0000_i1067" type="#_x0000_t75" style="width:15pt;height:12pt">
                  <v:imagedata r:id="rId76" o:title=""/>
                </v:shape>
              </w:pict>
            </w:r>
            <w:r w:rsidRPr="00DC6A76">
              <w:rPr>
                <w:sz w:val="28"/>
                <w:szCs w:val="28"/>
              </w:rPr>
              <w:t xml:space="preserve"> </w:t>
            </w:r>
            <w:r w:rsidR="009E5789">
              <w:rPr>
                <w:position w:val="-24"/>
                <w:sz w:val="28"/>
                <w:szCs w:val="28"/>
              </w:rPr>
              <w:pict w14:anchorId="15AF4859">
                <v:shape id="_x0000_i1068" type="#_x0000_t75" style="width:70.5pt;height:30.75pt">
                  <v:imagedata r:id="rId77" o:title=""/>
                </v:shape>
              </w:pict>
            </w:r>
            <w:r w:rsidRPr="00DC6A76">
              <w:rPr>
                <w:sz w:val="28"/>
                <w:szCs w:val="28"/>
              </w:rPr>
              <w:t xml:space="preserve">= </w:t>
            </w:r>
            <w:r w:rsidR="009E5789">
              <w:rPr>
                <w:position w:val="-24"/>
                <w:sz w:val="28"/>
                <w:szCs w:val="28"/>
              </w:rPr>
              <w:pict w14:anchorId="00774990">
                <v:shape id="_x0000_i1069" type="#_x0000_t75" style="width:35.25pt;height:30.75pt">
                  <v:imagedata r:id="rId78" o:title=""/>
                </v:shape>
              </w:pict>
            </w:r>
          </w:p>
          <w:p w14:paraId="7F118C94" w14:textId="77777777" w:rsidR="001B0390" w:rsidRPr="00DC6A76" w:rsidRDefault="001B0390" w:rsidP="001B0390">
            <w:pPr>
              <w:rPr>
                <w:sz w:val="28"/>
                <w:szCs w:val="28"/>
              </w:rPr>
            </w:pPr>
            <w:r w:rsidRPr="00DC6A76">
              <w:rPr>
                <w:sz w:val="28"/>
                <w:szCs w:val="28"/>
              </w:rPr>
              <w:t xml:space="preserve">      </w:t>
            </w:r>
            <w:r w:rsidR="009E5789">
              <w:rPr>
                <w:position w:val="-6"/>
                <w:sz w:val="28"/>
                <w:szCs w:val="28"/>
              </w:rPr>
              <w:pict w14:anchorId="7B4DDADF">
                <v:shape id="_x0000_i1070" type="#_x0000_t75" style="width:15pt;height:12pt">
                  <v:imagedata r:id="rId76" o:title=""/>
                </v:shape>
              </w:pict>
            </w:r>
            <w:r w:rsidR="009E5789">
              <w:rPr>
                <w:position w:val="-24"/>
                <w:sz w:val="28"/>
                <w:szCs w:val="28"/>
              </w:rPr>
              <w:pict w14:anchorId="74D29ABD">
                <v:shape id="_x0000_i1071" type="#_x0000_t75" style="width:74.25pt;height:33pt">
                  <v:imagedata r:id="rId79" o:title=""/>
                </v:shape>
              </w:pict>
            </w:r>
            <w:r w:rsidRPr="00DC6A76">
              <w:rPr>
                <w:sz w:val="28"/>
                <w:szCs w:val="28"/>
              </w:rPr>
              <w:t xml:space="preserve">.                                                     </w:t>
            </w:r>
          </w:p>
          <w:p w14:paraId="5F4B1249" w14:textId="77777777" w:rsidR="001B0390" w:rsidRPr="00DC6A76" w:rsidRDefault="001B0390" w:rsidP="001B0390">
            <w:pPr>
              <w:rPr>
                <w:b/>
                <w:sz w:val="28"/>
                <w:szCs w:val="28"/>
              </w:rPr>
            </w:pPr>
            <w:r w:rsidRPr="00DC6A76">
              <w:rPr>
                <w:sz w:val="28"/>
                <w:szCs w:val="28"/>
              </w:rPr>
              <w:t xml:space="preserve">Thay số ta có </w:t>
            </w:r>
            <w:r w:rsidR="009E5789">
              <w:rPr>
                <w:position w:val="-14"/>
                <w:sz w:val="28"/>
                <w:szCs w:val="28"/>
              </w:rPr>
              <w:pict w14:anchorId="4E874875">
                <v:shape id="_x0000_i1072" type="#_x0000_t75" style="width:81pt;height:20.25pt">
                  <v:imagedata r:id="rId80" o:title=""/>
                </v:shape>
              </w:pict>
            </w:r>
            <w:r w:rsidRPr="00DC6A76">
              <w:rPr>
                <w:sz w:val="28"/>
                <w:szCs w:val="28"/>
              </w:rPr>
              <w:t xml:space="preserve">                                         </w:t>
            </w:r>
          </w:p>
          <w:p w14:paraId="5E09528F" w14:textId="77777777" w:rsidR="001B0390" w:rsidRPr="00DC6A76" w:rsidRDefault="001B0390" w:rsidP="001B0390">
            <w:pPr>
              <w:rPr>
                <w:b/>
                <w:sz w:val="28"/>
                <w:szCs w:val="28"/>
              </w:rPr>
            </w:pPr>
            <w:r w:rsidRPr="00DC6A76">
              <w:rPr>
                <w:sz w:val="28"/>
                <w:szCs w:val="28"/>
              </w:rPr>
              <w:t xml:space="preserve">Vì lực điện trường ngược chiều với cường độ điện trường                                                                                     nên ta có q &lt; 0  =&gt;  </w:t>
            </w:r>
            <w:r w:rsidR="009E5789">
              <w:rPr>
                <w:position w:val="-10"/>
                <w:sz w:val="28"/>
                <w:szCs w:val="28"/>
              </w:rPr>
              <w:pict w14:anchorId="36F39DD3">
                <v:shape id="_x0000_i1073" type="#_x0000_t75" style="width:84pt;height:21pt">
                  <v:imagedata r:id="rId81" o:title=""/>
                </v:shape>
              </w:pict>
            </w:r>
            <w:r w:rsidRPr="00DC6A76">
              <w:rPr>
                <w:sz w:val="28"/>
                <w:szCs w:val="28"/>
              </w:rPr>
              <w:t xml:space="preserve">                               </w:t>
            </w:r>
          </w:p>
          <w:p w14:paraId="26B12233" w14:textId="77777777" w:rsidR="001B0390" w:rsidRPr="00DC6A76" w:rsidRDefault="001B0390" w:rsidP="001B0390">
            <w:pPr>
              <w:rPr>
                <w:sz w:val="28"/>
                <w:szCs w:val="28"/>
              </w:rPr>
            </w:pPr>
          </w:p>
        </w:tc>
        <w:tc>
          <w:tcPr>
            <w:tcW w:w="923" w:type="dxa"/>
          </w:tcPr>
          <w:p w14:paraId="7479C7BB" w14:textId="77777777" w:rsidR="001B0390" w:rsidRPr="00DC6A76" w:rsidRDefault="001B0390" w:rsidP="001B0390">
            <w:pPr>
              <w:spacing w:line="20" w:lineRule="atLeast"/>
              <w:ind w:right="216"/>
              <w:jc w:val="both"/>
              <w:rPr>
                <w:sz w:val="28"/>
                <w:szCs w:val="28"/>
              </w:rPr>
            </w:pPr>
            <w:r w:rsidRPr="00DC6A76">
              <w:rPr>
                <w:sz w:val="28"/>
                <w:szCs w:val="28"/>
              </w:rPr>
              <w:t>0.25</w:t>
            </w:r>
          </w:p>
          <w:p w14:paraId="7EF03C87" w14:textId="77777777" w:rsidR="001B0390" w:rsidRPr="00DC6A76" w:rsidRDefault="001B0390" w:rsidP="001B0390">
            <w:pPr>
              <w:spacing w:line="20" w:lineRule="atLeast"/>
              <w:ind w:right="216"/>
              <w:jc w:val="both"/>
              <w:rPr>
                <w:sz w:val="28"/>
                <w:szCs w:val="28"/>
              </w:rPr>
            </w:pPr>
          </w:p>
          <w:p w14:paraId="614F00F3" w14:textId="77777777" w:rsidR="001B0390" w:rsidRPr="00DC6A76" w:rsidRDefault="001B0390" w:rsidP="001B0390">
            <w:pPr>
              <w:spacing w:line="20" w:lineRule="atLeast"/>
              <w:ind w:right="216"/>
              <w:jc w:val="both"/>
              <w:rPr>
                <w:sz w:val="28"/>
                <w:szCs w:val="28"/>
              </w:rPr>
            </w:pPr>
            <w:r w:rsidRPr="00DC6A76">
              <w:rPr>
                <w:sz w:val="28"/>
                <w:szCs w:val="28"/>
              </w:rPr>
              <w:t>0.25</w:t>
            </w:r>
          </w:p>
          <w:p w14:paraId="2EE45880" w14:textId="77777777" w:rsidR="001B0390" w:rsidRPr="00DC6A76" w:rsidRDefault="001B0390" w:rsidP="001B0390">
            <w:pPr>
              <w:spacing w:line="20" w:lineRule="atLeast"/>
              <w:ind w:right="216"/>
              <w:jc w:val="both"/>
              <w:rPr>
                <w:sz w:val="28"/>
                <w:szCs w:val="28"/>
              </w:rPr>
            </w:pPr>
          </w:p>
          <w:p w14:paraId="0923E166" w14:textId="77777777" w:rsidR="001B0390" w:rsidRPr="00DC6A76" w:rsidRDefault="001B0390" w:rsidP="001B0390">
            <w:pPr>
              <w:spacing w:line="20" w:lineRule="atLeast"/>
              <w:ind w:right="216"/>
              <w:jc w:val="both"/>
              <w:rPr>
                <w:sz w:val="28"/>
                <w:szCs w:val="28"/>
              </w:rPr>
            </w:pPr>
            <w:r w:rsidRPr="00DC6A76">
              <w:rPr>
                <w:sz w:val="28"/>
                <w:szCs w:val="28"/>
              </w:rPr>
              <w:t>0.25</w:t>
            </w:r>
          </w:p>
          <w:p w14:paraId="408AB0B0" w14:textId="77777777" w:rsidR="001B0390" w:rsidRPr="00DC6A76" w:rsidRDefault="001B0390" w:rsidP="001B0390">
            <w:pPr>
              <w:spacing w:line="20" w:lineRule="atLeast"/>
              <w:ind w:right="216"/>
              <w:jc w:val="both"/>
              <w:rPr>
                <w:sz w:val="28"/>
                <w:szCs w:val="28"/>
              </w:rPr>
            </w:pPr>
          </w:p>
          <w:p w14:paraId="23A93757" w14:textId="77777777" w:rsidR="001B0390" w:rsidRPr="00DC6A76" w:rsidRDefault="001B0390" w:rsidP="001B0390">
            <w:pPr>
              <w:spacing w:line="20" w:lineRule="atLeast"/>
              <w:ind w:right="216"/>
              <w:jc w:val="both"/>
              <w:rPr>
                <w:sz w:val="28"/>
                <w:szCs w:val="28"/>
              </w:rPr>
            </w:pPr>
          </w:p>
          <w:p w14:paraId="2DBCD18F" w14:textId="77777777" w:rsidR="001B0390" w:rsidRPr="00DC6A76" w:rsidRDefault="001B0390" w:rsidP="001B0390">
            <w:pPr>
              <w:spacing w:line="20" w:lineRule="atLeast"/>
              <w:ind w:right="216"/>
              <w:jc w:val="both"/>
              <w:rPr>
                <w:sz w:val="28"/>
                <w:szCs w:val="28"/>
              </w:rPr>
            </w:pPr>
          </w:p>
          <w:p w14:paraId="3FC02355" w14:textId="77777777" w:rsidR="001B0390" w:rsidRPr="00DC6A76" w:rsidRDefault="001D2C23" w:rsidP="001B0390">
            <w:pPr>
              <w:spacing w:line="20" w:lineRule="atLeast"/>
              <w:ind w:right="216"/>
              <w:jc w:val="both"/>
              <w:rPr>
                <w:sz w:val="28"/>
                <w:szCs w:val="28"/>
              </w:rPr>
            </w:pPr>
            <w:r w:rsidRPr="00DC6A76">
              <w:rPr>
                <w:sz w:val="28"/>
                <w:szCs w:val="28"/>
              </w:rPr>
              <w:t>0.25</w:t>
            </w:r>
          </w:p>
          <w:p w14:paraId="49183930" w14:textId="77777777" w:rsidR="001B0390" w:rsidRPr="00DC6A76" w:rsidRDefault="001B0390" w:rsidP="001B0390">
            <w:pPr>
              <w:spacing w:line="20" w:lineRule="atLeast"/>
              <w:ind w:right="216"/>
              <w:jc w:val="both"/>
              <w:rPr>
                <w:sz w:val="28"/>
                <w:szCs w:val="28"/>
              </w:rPr>
            </w:pPr>
          </w:p>
          <w:p w14:paraId="4156C0F3" w14:textId="77777777" w:rsidR="001B0390" w:rsidRPr="00DC6A76" w:rsidRDefault="001B0390" w:rsidP="001B0390">
            <w:pPr>
              <w:spacing w:line="20" w:lineRule="atLeast"/>
              <w:ind w:right="216"/>
              <w:jc w:val="both"/>
              <w:rPr>
                <w:sz w:val="28"/>
                <w:szCs w:val="28"/>
              </w:rPr>
            </w:pPr>
          </w:p>
          <w:p w14:paraId="3835144D" w14:textId="77777777" w:rsidR="001B0390" w:rsidRPr="00DC6A76" w:rsidRDefault="001B0390" w:rsidP="001B0390">
            <w:pPr>
              <w:spacing w:line="20" w:lineRule="atLeast"/>
              <w:ind w:right="216"/>
              <w:jc w:val="both"/>
              <w:rPr>
                <w:sz w:val="28"/>
                <w:szCs w:val="28"/>
              </w:rPr>
            </w:pPr>
            <w:r w:rsidRPr="00DC6A76">
              <w:rPr>
                <w:sz w:val="28"/>
                <w:szCs w:val="28"/>
              </w:rPr>
              <w:t>0.25</w:t>
            </w:r>
          </w:p>
          <w:p w14:paraId="6758A8A2" w14:textId="77777777" w:rsidR="001B0390" w:rsidRPr="00DC6A76" w:rsidRDefault="001B0390" w:rsidP="001B0390">
            <w:pPr>
              <w:spacing w:line="20" w:lineRule="atLeast"/>
              <w:ind w:right="216"/>
              <w:jc w:val="both"/>
              <w:rPr>
                <w:sz w:val="28"/>
                <w:szCs w:val="28"/>
              </w:rPr>
            </w:pPr>
          </w:p>
          <w:p w14:paraId="4F4A46D0" w14:textId="77777777" w:rsidR="001B0390" w:rsidRPr="00DC6A76" w:rsidRDefault="001B0390" w:rsidP="001B0390">
            <w:pPr>
              <w:spacing w:line="20" w:lineRule="atLeast"/>
              <w:ind w:right="216"/>
              <w:jc w:val="both"/>
              <w:rPr>
                <w:sz w:val="28"/>
                <w:szCs w:val="28"/>
              </w:rPr>
            </w:pPr>
          </w:p>
          <w:p w14:paraId="6F8B6BFB" w14:textId="77777777" w:rsidR="001B0390" w:rsidRPr="00DC6A76" w:rsidRDefault="001B0390" w:rsidP="001B0390">
            <w:pPr>
              <w:spacing w:line="20" w:lineRule="atLeast"/>
              <w:ind w:right="216"/>
              <w:jc w:val="both"/>
              <w:rPr>
                <w:sz w:val="28"/>
                <w:szCs w:val="28"/>
              </w:rPr>
            </w:pPr>
            <w:r w:rsidRPr="00DC6A76">
              <w:rPr>
                <w:sz w:val="28"/>
                <w:szCs w:val="28"/>
              </w:rPr>
              <w:t>0.25</w:t>
            </w:r>
          </w:p>
        </w:tc>
      </w:tr>
      <w:tr w:rsidR="001B0390" w:rsidRPr="00DC6A76" w14:paraId="76ACDC23" w14:textId="77777777" w:rsidTr="006D228D">
        <w:tc>
          <w:tcPr>
            <w:tcW w:w="1576" w:type="dxa"/>
          </w:tcPr>
          <w:p w14:paraId="562340A5" w14:textId="77777777" w:rsidR="001B0390" w:rsidRPr="00DC6A76" w:rsidRDefault="001B0390" w:rsidP="001B0390">
            <w:pPr>
              <w:spacing w:line="20" w:lineRule="atLeast"/>
              <w:jc w:val="both"/>
              <w:rPr>
                <w:sz w:val="28"/>
                <w:szCs w:val="28"/>
              </w:rPr>
            </w:pPr>
          </w:p>
        </w:tc>
        <w:tc>
          <w:tcPr>
            <w:tcW w:w="7566" w:type="dxa"/>
          </w:tcPr>
          <w:p w14:paraId="2173D069" w14:textId="77777777" w:rsidR="001B0390" w:rsidRPr="00DC6A76" w:rsidRDefault="001B0390" w:rsidP="001B0390">
            <w:pPr>
              <w:rPr>
                <w:sz w:val="28"/>
                <w:szCs w:val="28"/>
              </w:rPr>
            </w:pPr>
            <w:r w:rsidRPr="00DC6A76">
              <w:rPr>
                <w:sz w:val="28"/>
                <w:szCs w:val="28"/>
              </w:rPr>
              <w:t>+Nếu đột nhiên đổi dấu hiệu điện thế còn điện trường giữ nguyên thì lực điện cùng phương, cùng chiều, cùng độ lớn với trọng lực. Vậy giọt dầu bây giờ chịu tác dụng của lực có độ lớn bằng 2P hướng xuống nên sẽ chuyển động với gia tốc  a= 2g= 20 m/s</w:t>
            </w:r>
            <w:r w:rsidRPr="00DC6A76">
              <w:rPr>
                <w:sz w:val="28"/>
                <w:szCs w:val="28"/>
                <w:vertAlign w:val="superscript"/>
              </w:rPr>
              <w:t>2</w:t>
            </w:r>
            <w:r w:rsidRPr="00DC6A76">
              <w:rPr>
                <w:sz w:val="28"/>
                <w:szCs w:val="28"/>
              </w:rPr>
              <w:t xml:space="preserve">      </w:t>
            </w:r>
          </w:p>
          <w:p w14:paraId="730F1725" w14:textId="77777777" w:rsidR="001B0390" w:rsidRPr="00DC6A76" w:rsidRDefault="001B0390" w:rsidP="001B0390">
            <w:pPr>
              <w:rPr>
                <w:sz w:val="28"/>
                <w:szCs w:val="28"/>
              </w:rPr>
            </w:pPr>
            <w:r w:rsidRPr="00DC6A76">
              <w:rPr>
                <w:sz w:val="28"/>
                <w:szCs w:val="28"/>
              </w:rPr>
              <w:t xml:space="preserve">+Thời gian giọt dầu xuống bản dưới là </w:t>
            </w:r>
          </w:p>
          <w:p w14:paraId="24F7DFD4" w14:textId="77777777" w:rsidR="001B0390" w:rsidRPr="00DC6A76" w:rsidRDefault="009E5789" w:rsidP="001D2C23">
            <w:pPr>
              <w:rPr>
                <w:sz w:val="28"/>
                <w:szCs w:val="28"/>
              </w:rPr>
            </w:pPr>
            <w:r>
              <w:rPr>
                <w:position w:val="-4"/>
                <w:sz w:val="28"/>
                <w:szCs w:val="28"/>
              </w:rPr>
              <w:pict w14:anchorId="3AFA8204">
                <v:shape id="_x0000_i1074" type="#_x0000_t75" style="width:9pt;height:14.25pt">
                  <v:imagedata r:id="rId82" o:title=""/>
                </v:shape>
              </w:pict>
            </w:r>
            <w:r w:rsidR="001B0390" w:rsidRPr="00DC6A76">
              <w:rPr>
                <w:sz w:val="28"/>
                <w:szCs w:val="28"/>
              </w:rPr>
              <w:t xml:space="preserve">         </w:t>
            </w:r>
            <w:r>
              <w:rPr>
                <w:position w:val="-28"/>
                <w:sz w:val="28"/>
                <w:szCs w:val="28"/>
              </w:rPr>
              <w:pict w14:anchorId="375AAF8A">
                <v:shape id="_x0000_i1075" type="#_x0000_t75" style="width:183pt;height:36.75pt">
                  <v:imagedata r:id="rId83" o:title=""/>
                </v:shape>
              </w:pict>
            </w:r>
            <w:r w:rsidR="001B0390" w:rsidRPr="00DC6A76">
              <w:rPr>
                <w:sz w:val="28"/>
                <w:szCs w:val="28"/>
              </w:rPr>
              <w:t xml:space="preserve">                                 </w:t>
            </w:r>
          </w:p>
        </w:tc>
        <w:tc>
          <w:tcPr>
            <w:tcW w:w="923" w:type="dxa"/>
          </w:tcPr>
          <w:p w14:paraId="54528562" w14:textId="77777777" w:rsidR="001B0390" w:rsidRPr="00DC6A76" w:rsidRDefault="001B0390" w:rsidP="001B0390">
            <w:pPr>
              <w:spacing w:line="20" w:lineRule="atLeast"/>
              <w:ind w:right="216"/>
              <w:jc w:val="both"/>
              <w:rPr>
                <w:sz w:val="28"/>
                <w:szCs w:val="28"/>
              </w:rPr>
            </w:pPr>
            <w:r w:rsidRPr="00DC6A76">
              <w:rPr>
                <w:sz w:val="28"/>
                <w:szCs w:val="28"/>
              </w:rPr>
              <w:t>0.25</w:t>
            </w:r>
          </w:p>
          <w:p w14:paraId="7CD3D15F" w14:textId="77777777" w:rsidR="001D2C23" w:rsidRPr="00DC6A76" w:rsidRDefault="001D2C23" w:rsidP="001B0390">
            <w:pPr>
              <w:spacing w:line="20" w:lineRule="atLeast"/>
              <w:ind w:right="216"/>
              <w:jc w:val="both"/>
              <w:rPr>
                <w:sz w:val="28"/>
                <w:szCs w:val="28"/>
              </w:rPr>
            </w:pPr>
          </w:p>
          <w:p w14:paraId="6514225E" w14:textId="77777777" w:rsidR="001D2C23" w:rsidRPr="00DC6A76" w:rsidRDefault="001D2C23" w:rsidP="001B0390">
            <w:pPr>
              <w:spacing w:line="20" w:lineRule="atLeast"/>
              <w:ind w:right="216"/>
              <w:jc w:val="both"/>
              <w:rPr>
                <w:sz w:val="28"/>
                <w:szCs w:val="28"/>
              </w:rPr>
            </w:pPr>
          </w:p>
          <w:p w14:paraId="50776FE7" w14:textId="77777777" w:rsidR="001D2C23" w:rsidRPr="00DC6A76" w:rsidRDefault="001D2C23" w:rsidP="001B0390">
            <w:pPr>
              <w:spacing w:line="20" w:lineRule="atLeast"/>
              <w:ind w:right="216"/>
              <w:jc w:val="both"/>
              <w:rPr>
                <w:sz w:val="28"/>
                <w:szCs w:val="28"/>
              </w:rPr>
            </w:pPr>
          </w:p>
          <w:p w14:paraId="110CBF25" w14:textId="77777777" w:rsidR="001D2C23" w:rsidRPr="00DC6A76" w:rsidRDefault="001D2C23" w:rsidP="001B0390">
            <w:pPr>
              <w:spacing w:line="20" w:lineRule="atLeast"/>
              <w:ind w:right="216"/>
              <w:jc w:val="both"/>
              <w:rPr>
                <w:sz w:val="28"/>
                <w:szCs w:val="28"/>
              </w:rPr>
            </w:pPr>
          </w:p>
          <w:p w14:paraId="310DBA32" w14:textId="77777777" w:rsidR="001D2C23" w:rsidRPr="00DC6A76" w:rsidRDefault="001D2C23" w:rsidP="001B0390">
            <w:pPr>
              <w:spacing w:line="20" w:lineRule="atLeast"/>
              <w:ind w:right="216"/>
              <w:jc w:val="both"/>
              <w:rPr>
                <w:sz w:val="28"/>
                <w:szCs w:val="28"/>
              </w:rPr>
            </w:pPr>
            <w:r w:rsidRPr="00DC6A76">
              <w:rPr>
                <w:sz w:val="28"/>
                <w:szCs w:val="28"/>
              </w:rPr>
              <w:t>0.25</w:t>
            </w:r>
          </w:p>
        </w:tc>
      </w:tr>
      <w:tr w:rsidR="001D2C23" w:rsidRPr="00DC6A76" w14:paraId="4E69E0A7" w14:textId="77777777" w:rsidTr="006D228D">
        <w:tc>
          <w:tcPr>
            <w:tcW w:w="1576" w:type="dxa"/>
          </w:tcPr>
          <w:p w14:paraId="608631F5" w14:textId="77777777" w:rsidR="001D2C23" w:rsidRPr="00DC6A76" w:rsidRDefault="001D2C23" w:rsidP="001D2C23">
            <w:pPr>
              <w:spacing w:line="20" w:lineRule="atLeast"/>
              <w:jc w:val="both"/>
              <w:rPr>
                <w:sz w:val="28"/>
                <w:szCs w:val="28"/>
              </w:rPr>
            </w:pPr>
            <w:r w:rsidRPr="00DC6A76">
              <w:rPr>
                <w:sz w:val="28"/>
                <w:szCs w:val="28"/>
              </w:rPr>
              <w:t>7</w:t>
            </w:r>
          </w:p>
        </w:tc>
        <w:tc>
          <w:tcPr>
            <w:tcW w:w="7566" w:type="dxa"/>
          </w:tcPr>
          <w:p w14:paraId="17377EF7"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470E7FFA"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12508725"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65D4A71"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1552" behindDoc="0" locked="0" layoutInCell="1" allowOverlap="1" wp14:anchorId="2D0D240A" wp14:editId="6C2C647A">
                      <wp:simplePos x="0" y="0"/>
                      <wp:positionH relativeFrom="column">
                        <wp:posOffset>3418840</wp:posOffset>
                      </wp:positionH>
                      <wp:positionV relativeFrom="paragraph">
                        <wp:posOffset>970851</wp:posOffset>
                      </wp:positionV>
                      <wp:extent cx="1821180" cy="1821815"/>
                      <wp:effectExtent l="0" t="0" r="0" b="3810"/>
                      <wp:wrapNone/>
                      <wp:docPr id="527" name="Rectangl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C167A" w14:textId="77777777" w:rsidR="001D2C23" w:rsidRDefault="001D2C23" w:rsidP="00233B04">
                                  <w:r w:rsidRPr="000A7FA6">
                                    <w:rPr>
                                      <w:noProof/>
                                    </w:rPr>
                                    <w:drawing>
                                      <wp:inline distT="0" distB="0" distL="0" distR="0" wp14:anchorId="4665C937" wp14:editId="49E516E6">
                                        <wp:extent cx="1638300" cy="1733550"/>
                                        <wp:effectExtent l="0" t="0" r="0" b="0"/>
                                        <wp:docPr id="294" name="Picture 294"/>
                                        <wp:cNvGraphicFramePr>
                                          <a:graphicFrameLocks noChangeAspect="1"/>
                                        </wp:cNvGraphicFramePr>
                                        <a:graphic>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D0D240A" id="Rectangle 527" o:spid="_x0000_s1105" style="position:absolute;left:0;text-align:left;margin-left:269.2pt;margin-top:76.45pt;width:143.4pt;height:143.4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Q4y8tAIAALsFAAAOAAAAZHJzL2Uyb0RvYy54bWysVFFvmzAQfp+0/2D5nYIpJIBKqjaEaVK3 Vev2AxwwwRrYyHZDumr/fWeTpEn7Mm3jAfns89333X2+q+td36EtU5pLkWNyEWDERCVrLjY5/v6t 9BKMtKGipp0ULMdPTOPrxft3V+OQsVC2squZQhBE6GwcctwaM2S+r6uW9VRfyIEJOGyk6qkBU238 WtERovedHwbBzB+lqgclK6Y17BbTIV64+E3DKvOlaTQzqMsxYDPur9x/bf/+4opmG0WHlld7GPQv UPSUC0h6DFVQQ9Gj4m9C9bxSUsvGXFSy92XT8Io5DsCGBK/YPLR0YI4LFEcPxzLp/xe2+ry9V4jX OY7DOUaC9tCkr1A2KjYdQ3YTSjQOOgPPh+FeWZJ6uJPVD42EXLbgx26UkmPLaA3AiPX3zy5YQ8NV tB4/yRri00cjXbV2jeptQKgD2rmmPB2bwnYGVbBJkpCQBHpXwZk1EhK7HDQ7XB+UNh+Y7JFd5FgB fBeebu+0sXBodnCx2YQsede5znfibAMcpx1IDlftmYXhGvmcBukqWSWRF4WzlRcFReHdlMvIm5Vk HheXxXJZkF82L4myltc1EzbNQVQk+rOm7eU9yeEoKy07XttwFpJWm/WyU2hLQdSl+/YFOXHzz2G4 IgCXV5RIGAW3YeqVs2TuRWUUe+k8SLyApLfpLIjSqCjPKd1xwf6dEhpznMZh7Lp0AvoVt8B9b7nR rOcGxkbH+xwnRyeaWQ2uRO1aayjvpvVJKSz8l1JAuw+Ndoq1Ip3EbnbrnXsV5NKmtwpey/oJNKwk KAzUCDMPFq1UPzEaYX7kWMCAw6j7KOAVpCSK7LhxRhTPQzDU6cn69ISKCgLl2GA0LZdmGlGPg+Kb FvKQqVLDDbyckjtNv2DavzeYEI7afprZEXRqO6+Xmbv4DQAA//8DAFBLAwQUAAYACAAAACEAqSu4 ieAAAAALAQAADwAAAGRycy9kb3ducmV2LnhtbEyPy07DMBBF90j8gzVIbFBr4zYoDXEqhHhI7Yq2 H+AmJrGIx5HtpOHvGVawHN2rc8+U29n1bDIhWo8K7pcCmMHaNxZbBafj6yIHFpPGRvcejYJvE2Fb XV+Vumj8BT/MdEgtIwjGQivoUhoKzmPdGafj0g8GKfv0welEZ2h5E/SF4K7nUogH7rRFWuj0YJ47 U38dRqdg/SZ3L/ZO7K2bRn3a8SDeca/U7c389AgsmTn9leFXn9ShIqezH7GJrFeQrfI1VSnI5AYY NXKZSWBnwq82OfCq5P9/qH4AAAD//wMAUEsBAi0AFAAGAAgAAAAhALaDOJL+AAAA4QEAABMAAAAA AAAAAAAAAAAAAAAAAFtDb250ZW50X1R5cGVzXS54bWxQSwECLQAUAAYACAAAACEAOP0h/9YAAACU AQAACwAAAAAAAAAAAAAAAAAvAQAAX3JlbHMvLnJlbHNQSwECLQAUAAYACAAAACEAWUOMvLQCAAC7 BQAADgAAAAAAAAAAAAAAAAAuAgAAZHJzL2Uyb0RvYy54bWxQSwECLQAUAAYACAAAACEAqSu4ieAA AAALAQAADwAAAAAAAAAAAAAAAAAOBQAAZHJzL2Rvd25yZXYueG1sUEsFBgAAAAAEAAQA8wAAABsG AAAAAA== " filled="f" stroked="f">
                      <v:textbox style="mso-fit-shape-to-text:t">
                        <w:txbxContent>
                          <w:p w14:paraId="4FBC167A" w14:textId="77777777" w:rsidR="001D2C23" w:rsidRDefault="001D2C23" w:rsidP="00233B04">
                            <w:r w:rsidRPr="000A7FA6">
                              <w:rPr>
                                <w:noProof/>
                              </w:rPr>
                              <w:drawing>
                                <wp:inline distT="0" distB="0" distL="0" distR="0" wp14:anchorId="4665C937" wp14:editId="49E516E6">
                                  <wp:extent cx="1638300" cy="17335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33FDAD24" w14:textId="77777777" w:rsidR="001D2C23" w:rsidRPr="00DC6A76" w:rsidRDefault="001D2C23" w:rsidP="001D2C23">
            <w:pPr>
              <w:ind w:right="2690"/>
              <w:jc w:val="both"/>
              <w:rPr>
                <w:sz w:val="28"/>
                <w:szCs w:val="28"/>
              </w:rPr>
            </w:pPr>
            <w:r w:rsidRPr="00DC6A76">
              <w:rPr>
                <w:sz w:val="28"/>
                <w:szCs w:val="28"/>
              </w:rPr>
              <w:t xml:space="preserve"> - Bước 3: Giữ nguyên vị trí con chạy của 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25E7FA9F"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4F86769C"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74811822"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E179C25">
                <v:shape id="_x0000_i1076" type="#_x0000_t75" style="width:87pt;height:33.75pt" o:ole="">
                  <v:imagedata r:id="rId85" o:title=""/>
                </v:shape>
                <o:OLEObject Type="Embed" ProgID="Equation.DSMT4" ShapeID="_x0000_i1076" DrawAspect="Content" ObjectID="_1677058596" r:id="rId86"/>
              </w:object>
            </w:r>
            <w:r w:rsidRPr="00DC6A76">
              <w:rPr>
                <w:sz w:val="28"/>
                <w:szCs w:val="28"/>
              </w:rPr>
              <w:t>.</w:t>
            </w:r>
          </w:p>
        </w:tc>
        <w:tc>
          <w:tcPr>
            <w:tcW w:w="923" w:type="dxa"/>
          </w:tcPr>
          <w:p w14:paraId="1787CBE9" w14:textId="77777777" w:rsidR="001D2C23" w:rsidRPr="00DC6A76" w:rsidRDefault="001D2C23" w:rsidP="001D2C23">
            <w:pPr>
              <w:jc w:val="center"/>
              <w:rPr>
                <w:sz w:val="28"/>
                <w:szCs w:val="28"/>
                <w:lang w:val="sv-SE"/>
              </w:rPr>
            </w:pPr>
          </w:p>
          <w:p w14:paraId="4FA6715A" w14:textId="77777777" w:rsidR="001D2C23" w:rsidRPr="00DC6A76" w:rsidRDefault="001D2C23" w:rsidP="001D2C23">
            <w:pPr>
              <w:jc w:val="center"/>
              <w:rPr>
                <w:sz w:val="28"/>
                <w:szCs w:val="28"/>
                <w:lang w:val="sv-SE"/>
              </w:rPr>
            </w:pPr>
          </w:p>
          <w:p w14:paraId="3F575D04" w14:textId="77777777" w:rsidR="001D2C23" w:rsidRPr="00DC6A76" w:rsidRDefault="001D2C23" w:rsidP="001D2C23">
            <w:pPr>
              <w:jc w:val="center"/>
              <w:rPr>
                <w:sz w:val="28"/>
                <w:szCs w:val="28"/>
                <w:lang w:val="sv-SE"/>
              </w:rPr>
            </w:pPr>
            <w:r w:rsidRPr="00DC6A76">
              <w:rPr>
                <w:sz w:val="28"/>
                <w:szCs w:val="28"/>
                <w:lang w:val="sv-SE"/>
              </w:rPr>
              <w:t>0,25</w:t>
            </w:r>
          </w:p>
          <w:p w14:paraId="15983BB2" w14:textId="77777777" w:rsidR="001D2C23" w:rsidRPr="00DC6A76" w:rsidRDefault="001D2C23" w:rsidP="001D2C23">
            <w:pPr>
              <w:jc w:val="center"/>
              <w:rPr>
                <w:sz w:val="28"/>
                <w:szCs w:val="28"/>
                <w:lang w:val="sv-SE"/>
              </w:rPr>
            </w:pPr>
          </w:p>
          <w:p w14:paraId="0C36DBF5" w14:textId="77777777" w:rsidR="001D2C23" w:rsidRPr="00DC6A76" w:rsidRDefault="001D2C23" w:rsidP="001D2C23">
            <w:pPr>
              <w:jc w:val="center"/>
              <w:rPr>
                <w:sz w:val="28"/>
                <w:szCs w:val="28"/>
                <w:lang w:val="sv-SE"/>
              </w:rPr>
            </w:pPr>
            <w:r w:rsidRPr="00DC6A76">
              <w:rPr>
                <w:sz w:val="28"/>
                <w:szCs w:val="28"/>
                <w:lang w:val="sv-SE"/>
              </w:rPr>
              <w:t>0,25</w:t>
            </w:r>
          </w:p>
          <w:p w14:paraId="2FA0F3A3" w14:textId="77777777" w:rsidR="001D2C23" w:rsidRPr="00DC6A76" w:rsidRDefault="001D2C23" w:rsidP="001D2C23">
            <w:pPr>
              <w:jc w:val="center"/>
              <w:rPr>
                <w:sz w:val="28"/>
                <w:szCs w:val="28"/>
                <w:lang w:val="sv-SE"/>
              </w:rPr>
            </w:pPr>
          </w:p>
          <w:p w14:paraId="4CAF7F71" w14:textId="77777777" w:rsidR="001D2C23" w:rsidRPr="00DC6A76" w:rsidRDefault="001D2C23" w:rsidP="001D2C23">
            <w:pPr>
              <w:jc w:val="center"/>
              <w:rPr>
                <w:sz w:val="28"/>
                <w:szCs w:val="28"/>
                <w:lang w:val="sv-SE"/>
              </w:rPr>
            </w:pPr>
            <w:r w:rsidRPr="00DC6A76">
              <w:rPr>
                <w:sz w:val="28"/>
                <w:szCs w:val="28"/>
                <w:lang w:val="sv-SE"/>
              </w:rPr>
              <w:t>0,25</w:t>
            </w:r>
          </w:p>
          <w:p w14:paraId="03B8F9FB" w14:textId="77777777" w:rsidR="001D2C23" w:rsidRPr="00DC6A76" w:rsidRDefault="001D2C23" w:rsidP="001D2C23">
            <w:pPr>
              <w:jc w:val="center"/>
              <w:rPr>
                <w:sz w:val="28"/>
                <w:szCs w:val="28"/>
                <w:lang w:val="sv-SE"/>
              </w:rPr>
            </w:pPr>
          </w:p>
          <w:p w14:paraId="6A5AC32F" w14:textId="77777777" w:rsidR="001D2C23" w:rsidRPr="00DC6A76" w:rsidRDefault="001D2C23" w:rsidP="001D2C23">
            <w:pPr>
              <w:jc w:val="center"/>
              <w:rPr>
                <w:sz w:val="28"/>
                <w:szCs w:val="28"/>
                <w:lang w:val="sv-SE"/>
              </w:rPr>
            </w:pPr>
          </w:p>
          <w:p w14:paraId="36FEDA56" w14:textId="77777777" w:rsidR="001D2C23" w:rsidRPr="00DC6A76" w:rsidRDefault="001D2C23" w:rsidP="001D2C23">
            <w:pPr>
              <w:rPr>
                <w:sz w:val="28"/>
                <w:szCs w:val="28"/>
                <w:lang w:val="sv-SE"/>
              </w:rPr>
            </w:pPr>
            <w:r w:rsidRPr="00DC6A76">
              <w:rPr>
                <w:sz w:val="28"/>
                <w:szCs w:val="28"/>
                <w:lang w:val="sv-SE"/>
              </w:rPr>
              <w:t xml:space="preserve">   0,25</w:t>
            </w:r>
          </w:p>
          <w:p w14:paraId="6A0ADD2C" w14:textId="77777777" w:rsidR="001D2C23" w:rsidRPr="00DC6A76" w:rsidRDefault="001D2C23" w:rsidP="001D2C23">
            <w:pPr>
              <w:rPr>
                <w:sz w:val="28"/>
                <w:szCs w:val="28"/>
                <w:lang w:val="sv-SE"/>
              </w:rPr>
            </w:pPr>
          </w:p>
          <w:p w14:paraId="3DD3C936" w14:textId="77777777" w:rsidR="001D2C23" w:rsidRPr="00DC6A76" w:rsidRDefault="001D2C23" w:rsidP="001D2C23">
            <w:pPr>
              <w:rPr>
                <w:sz w:val="28"/>
                <w:szCs w:val="28"/>
                <w:lang w:val="sv-SE"/>
              </w:rPr>
            </w:pPr>
          </w:p>
          <w:p w14:paraId="00DAE97F" w14:textId="77777777" w:rsidR="001D2C23" w:rsidRPr="00DC6A76" w:rsidRDefault="001D2C23" w:rsidP="001D2C23">
            <w:pPr>
              <w:rPr>
                <w:sz w:val="28"/>
                <w:szCs w:val="28"/>
                <w:lang w:val="sv-SE"/>
              </w:rPr>
            </w:pPr>
          </w:p>
          <w:p w14:paraId="693C6E8C" w14:textId="77777777" w:rsidR="001D2C23" w:rsidRPr="00DC6A76" w:rsidRDefault="001D2C23" w:rsidP="001D2C23">
            <w:pPr>
              <w:rPr>
                <w:sz w:val="28"/>
                <w:szCs w:val="28"/>
                <w:lang w:val="sv-SE"/>
              </w:rPr>
            </w:pPr>
          </w:p>
        </w:tc>
      </w:tr>
      <w:tr w:rsidR="001D2C23" w:rsidRPr="00DC6A76" w14:paraId="3281DC5C" w14:textId="77777777" w:rsidTr="006D228D">
        <w:tc>
          <w:tcPr>
            <w:tcW w:w="1576" w:type="dxa"/>
          </w:tcPr>
          <w:p w14:paraId="4EDC4C45" w14:textId="77777777" w:rsidR="001D2C23" w:rsidRPr="00DC6A76" w:rsidRDefault="001D2C23" w:rsidP="001D2C23">
            <w:pPr>
              <w:spacing w:line="20" w:lineRule="atLeast"/>
              <w:ind w:right="216"/>
              <w:jc w:val="both"/>
              <w:rPr>
                <w:sz w:val="28"/>
                <w:szCs w:val="28"/>
              </w:rPr>
            </w:pPr>
          </w:p>
        </w:tc>
        <w:tc>
          <w:tcPr>
            <w:tcW w:w="7566" w:type="dxa"/>
          </w:tcPr>
          <w:p w14:paraId="7466D897"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28901DC8"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3BD33E20"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2031B81" w14:textId="5ED8CF79"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2576" behindDoc="0" locked="0" layoutInCell="1" allowOverlap="1" wp14:anchorId="6ACE3325" wp14:editId="038D0E74">
                      <wp:simplePos x="0" y="0"/>
                      <wp:positionH relativeFrom="column">
                        <wp:posOffset>3418840</wp:posOffset>
                      </wp:positionH>
                      <wp:positionV relativeFrom="paragraph">
                        <wp:posOffset>970851</wp:posOffset>
                      </wp:positionV>
                      <wp:extent cx="1821180" cy="1821815"/>
                      <wp:effectExtent l="0" t="0" r="0" b="381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C7048" w14:textId="025E1576"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ACE3325" id="Rectangle 1" o:spid="_x0000_s1106" style="position:absolute;left:0;text-align:left;margin-left:269.2pt;margin-top:76.45pt;width:143.4pt;height:143.4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R6pmsQIAALcFAAAOAAAAZHJzL2Uyb0RvYy54bWysVFFvmzAQfp+0/2D5nYKZkwIqqdoQpknd Vq3bD3DABGtgI9sN6ab9951Nkibty7SNB+Szz9/dd/f5rq53fYe2XBuhZI7JRYQRl5Wqhdzk+NvX MkgwMpbJmnVK8hw/cYOvF2/fXI1DxmPVqq7mGgGINNk45Li1dsjC0FQt75m5UAOXcNgo3TMLpt6E tWYjoPddGEfRPByVrgetKm4M7BbTIV54/Kbhlf3cNIZb1OUYcrP+r/1/7f7h4oplG82GVlT7NNhf ZNEzISHoEapglqFHLV5B9aLSyqjGXlSqD1XTiIp7DsCGRC/YPLRs4J4LFMcMxzKZ/wdbfdreayRq 6B1GkvXQoi9QNCY3HUfElWccTAZeD8O9dgTNcKeq7wZJtWzBi99orcaWsxqS8v7h2QVnGLiK1uNH VQM6e7TKV2rX6N4BQg3Qzjfk6dgQvrOogk2SxIQk0LcKzpyRkJnLKWTZ4fqgjX3PVY/cIscakvfw bHtn7OR6cHHRpCpF1/mud/JsAzCnHQgOV92ZS8M38WcapatkldCAxvNVQKOiCG7KJQ3mJbmcFe+K 5bIgv1xcQrNW1DWXLsxBUIT+WcP20p6kcJSUUZ2oHZxLyejNetlptGUg6NJ/+4KcuIXnafh6AZcX lEhMo9s4Dcp5chnQks6C9DJKgoikt+k8oiktynNKd0Lyf6eExhyns3jmu3SS9Atukf9ec2NZLyyM jE70OU6OTixzGlzJ2rfWMtFN65NSuPSfSwHtPjTaK9aJdBK73a1304ugB/2vVf0EGtYKFAZqhHkH i1bpHxiNMDtyLGG4YdR9kPAKUkKpGzXeoLPLGAx9erI+PWGyAqAcW4ym5dJO4+lx0GLTQhwyVWq4 gZdTCq9p96qmnICQM2A6eGr7SebGz6ntvZ7n7eI3AAAA//8DAFBLAwQUAAYACAAAACEAqSu4ieAA AAALAQAADwAAAGRycy9kb3ducmV2LnhtbEyPy07DMBBF90j8gzVIbFBr4zYoDXEqhHhI7Yq2H+Am JrGIx5HtpOHvGVawHN2rc8+U29n1bDIhWo8K7pcCmMHaNxZbBafj6yIHFpPGRvcejYJvE2FbXV+V umj8BT/MdEgtIwjGQivoUhoKzmPdGafj0g8GKfv0welEZ2h5E/SF4K7nUogH7rRFWuj0YJ47U38d Rqdg/SZ3L/ZO7K2bRn3a8SDeca/U7c389AgsmTn9leFXn9ShIqezH7GJrFeQrfI1VSnI5AYYNXKZ SWBnwq82OfCq5P9/qH4AAAD//wMAUEsBAi0AFAAGAAgAAAAhALaDOJL+AAAA4QEAABMAAAAAAAAA AAAAAAAAAAAAAFtDb250ZW50X1R5cGVzXS54bWxQSwECLQAUAAYACAAAACEAOP0h/9YAAACUAQAA CwAAAAAAAAAAAAAAAAAvAQAAX3JlbHMvLnJlbHNQSwECLQAUAAYACAAAACEAlEeqZrECAAC3BQAA DgAAAAAAAAAAAAAAAAAuAgAAZHJzL2Uyb0RvYy54bWxQSwECLQAUAAYACAAAACEAqSu4ieAAAAAL AQAADwAAAAAAAAAAAAAAAAALBQAAZHJzL2Rvd25yZXYueG1sUEsFBgAAAAAEAAQA8wAAABgGAAAA AA== " filled="f" stroked="f">
                      <v:textbox style="mso-fit-shape-to-text:t">
                        <w:txbxContent>
                          <w:p w14:paraId="78AC7048" w14:textId="025E1576"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xml:space="preserve">. Khi đó phần biến </w:t>
            </w:r>
            <w:r w:rsidRPr="00DC6A76">
              <w:rPr>
                <w:sz w:val="28"/>
                <w:szCs w:val="28"/>
              </w:rPr>
              <w:lastRenderedPageBreak/>
              <w:t>trở tham gia vào mạch điện có giá trị bằng R</w:t>
            </w:r>
            <w:r w:rsidRPr="00DC6A76">
              <w:rPr>
                <w:sz w:val="28"/>
                <w:szCs w:val="28"/>
                <w:vertAlign w:val="subscript"/>
              </w:rPr>
              <w:t>0</w:t>
            </w:r>
            <w:r w:rsidRPr="00DC6A76">
              <w:rPr>
                <w:sz w:val="28"/>
                <w:szCs w:val="28"/>
              </w:rPr>
              <w:t>.</w:t>
            </w:r>
            <w:r w:rsidR="001A1D65" w:rsidRPr="000A7FA6">
              <w:rPr>
                <w:noProof/>
              </w:rPr>
              <w:t xml:space="preserve"> </w:t>
            </w:r>
            <w:r w:rsidR="001A1D65" w:rsidRPr="000A7FA6">
              <w:rPr>
                <w:noProof/>
              </w:rPr>
              <w:drawing>
                <wp:inline distT="0" distB="0" distL="0" distR="0" wp14:anchorId="72E42617" wp14:editId="3596376B">
                  <wp:extent cx="1638300" cy="17335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p w14:paraId="3C430173" w14:textId="77777777" w:rsidR="001D2C23" w:rsidRPr="00DC6A76" w:rsidRDefault="001D2C23" w:rsidP="001D2C23">
            <w:pPr>
              <w:ind w:right="2690"/>
              <w:jc w:val="both"/>
              <w:rPr>
                <w:sz w:val="28"/>
                <w:szCs w:val="28"/>
              </w:rPr>
            </w:pPr>
            <w:r w:rsidRPr="00DC6A76">
              <w:rPr>
                <w:sz w:val="28"/>
                <w:szCs w:val="28"/>
              </w:rPr>
              <w:t xml:space="preserve"> - Bước 3: Giữ nguyên vị trí con chạy của 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719B6D98"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72C851BB"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09F47A55"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55701CEE">
                <v:shape id="_x0000_i1077" type="#_x0000_t75" style="width:87pt;height:33.75pt" o:ole="">
                  <v:imagedata r:id="rId85" o:title=""/>
                </v:shape>
                <o:OLEObject Type="Embed" ProgID="Equation.DSMT4" ShapeID="_x0000_i1077" DrawAspect="Content" ObjectID="_1677058597" r:id="rId87"/>
              </w:object>
            </w:r>
            <w:r w:rsidRPr="00DC6A76">
              <w:rPr>
                <w:sz w:val="28"/>
                <w:szCs w:val="28"/>
              </w:rPr>
              <w:t>.</w:t>
            </w:r>
          </w:p>
        </w:tc>
        <w:tc>
          <w:tcPr>
            <w:tcW w:w="923" w:type="dxa"/>
          </w:tcPr>
          <w:p w14:paraId="0305CB0D" w14:textId="77777777" w:rsidR="001D2C23" w:rsidRPr="00DC6A76" w:rsidRDefault="001D2C23" w:rsidP="001D2C23">
            <w:pPr>
              <w:jc w:val="center"/>
              <w:rPr>
                <w:sz w:val="28"/>
                <w:szCs w:val="28"/>
                <w:lang w:val="sv-SE"/>
              </w:rPr>
            </w:pPr>
          </w:p>
          <w:p w14:paraId="104B5FBB" w14:textId="77777777" w:rsidR="001D2C23" w:rsidRPr="00DC6A76" w:rsidRDefault="001D2C23" w:rsidP="001D2C23">
            <w:pPr>
              <w:jc w:val="center"/>
              <w:rPr>
                <w:sz w:val="28"/>
                <w:szCs w:val="28"/>
                <w:lang w:val="sv-SE"/>
              </w:rPr>
            </w:pPr>
          </w:p>
          <w:p w14:paraId="36A450A5" w14:textId="77777777" w:rsidR="001D2C23" w:rsidRPr="00DC6A76" w:rsidRDefault="001D2C23" w:rsidP="001D2C23">
            <w:pPr>
              <w:jc w:val="center"/>
              <w:rPr>
                <w:sz w:val="28"/>
                <w:szCs w:val="28"/>
                <w:lang w:val="sv-SE"/>
              </w:rPr>
            </w:pPr>
            <w:r w:rsidRPr="00DC6A76">
              <w:rPr>
                <w:sz w:val="28"/>
                <w:szCs w:val="28"/>
                <w:lang w:val="sv-SE"/>
              </w:rPr>
              <w:t>0,25</w:t>
            </w:r>
          </w:p>
          <w:p w14:paraId="58B68DE6" w14:textId="77777777" w:rsidR="001D2C23" w:rsidRPr="00DC6A76" w:rsidRDefault="001D2C23" w:rsidP="001D2C23">
            <w:pPr>
              <w:jc w:val="center"/>
              <w:rPr>
                <w:sz w:val="28"/>
                <w:szCs w:val="28"/>
                <w:lang w:val="sv-SE"/>
              </w:rPr>
            </w:pPr>
          </w:p>
          <w:p w14:paraId="6E6EA717" w14:textId="77777777" w:rsidR="001D2C23" w:rsidRPr="00DC6A76" w:rsidRDefault="001D2C23" w:rsidP="001D2C23">
            <w:pPr>
              <w:jc w:val="center"/>
              <w:rPr>
                <w:sz w:val="28"/>
                <w:szCs w:val="28"/>
                <w:lang w:val="sv-SE"/>
              </w:rPr>
            </w:pPr>
            <w:r w:rsidRPr="00DC6A76">
              <w:rPr>
                <w:sz w:val="28"/>
                <w:szCs w:val="28"/>
                <w:lang w:val="sv-SE"/>
              </w:rPr>
              <w:t>0,25</w:t>
            </w:r>
          </w:p>
          <w:p w14:paraId="260D04D5" w14:textId="77777777" w:rsidR="001D2C23" w:rsidRPr="00DC6A76" w:rsidRDefault="001D2C23" w:rsidP="001D2C23">
            <w:pPr>
              <w:jc w:val="center"/>
              <w:rPr>
                <w:sz w:val="28"/>
                <w:szCs w:val="28"/>
                <w:lang w:val="sv-SE"/>
              </w:rPr>
            </w:pPr>
          </w:p>
          <w:p w14:paraId="5C7F335F" w14:textId="77777777" w:rsidR="001D2C23" w:rsidRPr="00DC6A76" w:rsidRDefault="001D2C23" w:rsidP="001D2C23">
            <w:pPr>
              <w:jc w:val="center"/>
              <w:rPr>
                <w:sz w:val="28"/>
                <w:szCs w:val="28"/>
                <w:lang w:val="sv-SE"/>
              </w:rPr>
            </w:pPr>
            <w:r w:rsidRPr="00DC6A76">
              <w:rPr>
                <w:sz w:val="28"/>
                <w:szCs w:val="28"/>
                <w:lang w:val="sv-SE"/>
              </w:rPr>
              <w:t>0,25</w:t>
            </w:r>
          </w:p>
          <w:p w14:paraId="16E2B51B" w14:textId="77777777" w:rsidR="001D2C23" w:rsidRPr="00DC6A76" w:rsidRDefault="001D2C23" w:rsidP="001D2C23">
            <w:pPr>
              <w:jc w:val="center"/>
              <w:rPr>
                <w:sz w:val="28"/>
                <w:szCs w:val="28"/>
                <w:lang w:val="sv-SE"/>
              </w:rPr>
            </w:pPr>
          </w:p>
          <w:p w14:paraId="124A8E60" w14:textId="77777777" w:rsidR="001D2C23" w:rsidRPr="00DC6A76" w:rsidRDefault="001D2C23" w:rsidP="001D2C23">
            <w:pPr>
              <w:jc w:val="center"/>
              <w:rPr>
                <w:sz w:val="28"/>
                <w:szCs w:val="28"/>
                <w:lang w:val="sv-SE"/>
              </w:rPr>
            </w:pPr>
          </w:p>
          <w:p w14:paraId="5144A9E1" w14:textId="77777777" w:rsidR="001D2C23" w:rsidRPr="00DC6A76" w:rsidRDefault="001D2C23" w:rsidP="001D2C23">
            <w:pPr>
              <w:rPr>
                <w:sz w:val="28"/>
                <w:szCs w:val="28"/>
                <w:lang w:val="sv-SE"/>
              </w:rPr>
            </w:pPr>
            <w:r w:rsidRPr="00DC6A76">
              <w:rPr>
                <w:sz w:val="28"/>
                <w:szCs w:val="28"/>
                <w:lang w:val="sv-SE"/>
              </w:rPr>
              <w:t xml:space="preserve">   0,25</w:t>
            </w:r>
          </w:p>
          <w:p w14:paraId="5235EEA2" w14:textId="77777777" w:rsidR="001D2C23" w:rsidRPr="00DC6A76" w:rsidRDefault="001D2C23" w:rsidP="001D2C23">
            <w:pPr>
              <w:rPr>
                <w:sz w:val="28"/>
                <w:szCs w:val="28"/>
                <w:lang w:val="sv-SE"/>
              </w:rPr>
            </w:pPr>
          </w:p>
          <w:p w14:paraId="7A10AB25" w14:textId="77777777" w:rsidR="001D2C23" w:rsidRPr="00DC6A76" w:rsidRDefault="001D2C23" w:rsidP="001D2C23">
            <w:pPr>
              <w:rPr>
                <w:sz w:val="28"/>
                <w:szCs w:val="28"/>
                <w:lang w:val="sv-SE"/>
              </w:rPr>
            </w:pPr>
          </w:p>
          <w:p w14:paraId="6C8292AA" w14:textId="77777777" w:rsidR="001D2C23" w:rsidRPr="00DC6A76" w:rsidRDefault="001D2C23" w:rsidP="001D2C23">
            <w:pPr>
              <w:rPr>
                <w:sz w:val="28"/>
                <w:szCs w:val="28"/>
                <w:lang w:val="sv-SE"/>
              </w:rPr>
            </w:pPr>
          </w:p>
          <w:p w14:paraId="68417712" w14:textId="77777777" w:rsidR="001D2C23" w:rsidRPr="00DC6A76" w:rsidRDefault="001D2C23" w:rsidP="001D2C23">
            <w:pPr>
              <w:rPr>
                <w:sz w:val="28"/>
                <w:szCs w:val="28"/>
                <w:lang w:val="sv-SE"/>
              </w:rPr>
            </w:pPr>
          </w:p>
        </w:tc>
      </w:tr>
      <w:tr w:rsidR="001D2C23" w:rsidRPr="00DC6A76" w14:paraId="4D1983B5" w14:textId="77777777" w:rsidTr="006D228D">
        <w:tc>
          <w:tcPr>
            <w:tcW w:w="1576" w:type="dxa"/>
          </w:tcPr>
          <w:p w14:paraId="3AEF81B3" w14:textId="77777777" w:rsidR="001D2C23" w:rsidRPr="00DC6A76" w:rsidRDefault="001D2C23" w:rsidP="001D2C23">
            <w:pPr>
              <w:spacing w:line="20" w:lineRule="atLeast"/>
              <w:ind w:left="360" w:right="216"/>
              <w:jc w:val="both"/>
              <w:rPr>
                <w:sz w:val="28"/>
                <w:szCs w:val="28"/>
              </w:rPr>
            </w:pPr>
          </w:p>
        </w:tc>
        <w:tc>
          <w:tcPr>
            <w:tcW w:w="7566" w:type="dxa"/>
          </w:tcPr>
          <w:p w14:paraId="114F866C"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32E4A145"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080BAB36"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42B3F39C"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3600" behindDoc="0" locked="0" layoutInCell="1" allowOverlap="1" wp14:anchorId="4912B76B" wp14:editId="6E135F5B">
                      <wp:simplePos x="0" y="0"/>
                      <wp:positionH relativeFrom="column">
                        <wp:posOffset>3418840</wp:posOffset>
                      </wp:positionH>
                      <wp:positionV relativeFrom="paragraph">
                        <wp:posOffset>970851</wp:posOffset>
                      </wp:positionV>
                      <wp:extent cx="1821180" cy="1821815"/>
                      <wp:effectExtent l="0" t="0" r="0" b="3810"/>
                      <wp:wrapNone/>
                      <wp:docPr id="290"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E603D" w14:textId="50A6691A"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912B76B" id="Rectangle 290" o:spid="_x0000_s1107" style="position:absolute;left:0;text-align:left;margin-left:269.2pt;margin-top:76.45pt;width:143.4pt;height:143.4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jVMyswIAALsFAAAOAAAAZHJzL2Uyb0RvYy54bWysVFFvmzAQfp+0/2D5nYIZSQGVVG0I06Ru q9btBzhggjWwLdsN6ab9951Nkibty7SNB+Szz3fffff5rq53Q4+2TBsuRYHJRYQRE7VsuNgU+NvX KkgxMpaKhvZSsAI/MYOvF2/fXI0qZ7HsZN8wjSCIMPmoCtxZq/IwNHXHBmoupGICDlupB2rB1Juw 0XSE6EMfxlE0D0epG6VlzYyB3XI6xAsfv21ZbT+3rWEW9QUGbNb/tf+v3T9cXNF8o6nqeL2HQf8C xUC5gKTHUCW1FD1q/irUwGstjWztRS2HULYtr5mvAaoh0YtqHjqqmK8FyDHqSJP5f2HrT9t7jXhT 4DgDfgQdoElfgDYqNj1DbhMoGpXJwfNB3WtXpFF3sv5ukJDLDvzYjdZy7BhtABhx/uHZBWcYuIrW 40fZQHz6aKVna9fqwQUEHtDON+Xp2BS2s6iGTZLGhKSArYYzZ6Rk5nPQ/HBdaWPfMzkgtyiwBvg+ PN3eGevg0Pzg4rIJWfG+953vxdkGOE47kByuujMHwzfyZxZlq3SVJkESz1dBEpVlcFMtk2BekctZ +a5cLkvyy+UlSd7xpmHCpTmIiiR/1rS9vCc5HGVlZM8bF85BMnqzXvYabSmIuvLfnpATt/AchicB anlREomT6DbOgmqeXgZJlcyC7DJKg4hkt9k8SrKkrM5LuuOC/XtJaCxwNotnvksnoF/UFvnvdW00 H7iFsdHzocDp0YnmToMr0fjWWsr7aX1ChYP/TAW0+9Bor1gn0knsdrfe+Vcxac0peC2bJ9CwlqAw UCPMPFh0Uv/AaIT5UWABAw6j/oOAV5CRJHHjxhvJ7DIGQ5+erE9PqKghUIEtRtNyaacR9ag033SQ h0xMqRt4ORX3mn7GtH9vMCF8aftp5kbQqe29nmfu4jcAAAD//wMAUEsDBBQABgAIAAAAIQCpK7iJ 4AAAAAsBAAAPAAAAZHJzL2Rvd25yZXYueG1sTI/LTsMwEEX3SPyDNUhsUGvjNigNcSqEeEjtirYf 4CYmsYjHke2k4e8ZVrAc3atzz5Tb2fVsMiFajwrulwKYwdo3FlsFp+PrIgcWk8ZG9x6Ngm8TYVtd X5W6aPwFP8x0SC0jCMZCK+hSGgrOY90Zp+PSDwYp+/TB6URnaHkT9IXgrudSiAfutEVa6PRgnjtT fx1Gp2D9Jncv9k7srZtGfdrxIN5xr9Ttzfz0CCyZOf2V4Vef1KEip7MfsYmsV5Ct8jVVKcjkBhg1 cplJYGfCrzY58Krk/3+ofgAAAP//AwBQSwECLQAUAAYACAAAACEAtoM4kv4AAADhAQAAEwAAAAAA AAAAAAAAAAAAAAAAW0NvbnRlbnRfVHlwZXNdLnhtbFBLAQItABQABgAIAAAAIQA4/SH/1gAAAJQB AAALAAAAAAAAAAAAAAAAAC8BAABfcmVscy8ucmVsc1BLAQItABQABgAIAAAAIQC8jVMyswIAALsF AAAOAAAAAAAAAAAAAAAAAC4CAABkcnMvZTJvRG9jLnhtbFBLAQItABQABgAIAAAAIQCpK7iJ4AAA AAsBAAAPAAAAAAAAAAAAAAAAAA0FAABkcnMvZG93bnJldi54bWxQSwUGAAAAAAQABADzAAAAGgYA AAAA " filled="f" stroked="f">
                      <v:textbox style="mso-fit-shape-to-text:t">
                        <w:txbxContent>
                          <w:p w14:paraId="19EE603D" w14:textId="50A6691A"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0C957BF8" w14:textId="1B1AFC30" w:rsidR="001D2C23" w:rsidRPr="00DC6A76" w:rsidRDefault="001D2C23" w:rsidP="001D2C23">
            <w:pPr>
              <w:ind w:right="2690"/>
              <w:jc w:val="both"/>
              <w:rPr>
                <w:sz w:val="28"/>
                <w:szCs w:val="28"/>
              </w:rPr>
            </w:pPr>
            <w:r w:rsidRPr="00DC6A76">
              <w:rPr>
                <w:sz w:val="28"/>
                <w:szCs w:val="28"/>
              </w:rPr>
              <w:t xml:space="preserve"> - Bước 3: Giữ nguyên vị trí con chạy của </w:t>
            </w:r>
            <w:r w:rsidR="00A16C87" w:rsidRPr="000A7FA6">
              <w:rPr>
                <w:noProof/>
              </w:rPr>
              <w:drawing>
                <wp:inline distT="0" distB="0" distL="0" distR="0" wp14:anchorId="75498CEF" wp14:editId="21B0A250">
                  <wp:extent cx="1638300" cy="17335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r w:rsidRPr="00DC6A76">
              <w:rPr>
                <w:sz w:val="28"/>
                <w:szCs w:val="28"/>
              </w:rPr>
              <w:t>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5DC199D5"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673757D1"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5130EC27"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83E1DF1">
                <v:shape id="_x0000_i1078" type="#_x0000_t75" style="width:87.25pt;height:33.9pt" o:ole="">
                  <v:imagedata r:id="rId85" o:title=""/>
                </v:shape>
                <o:OLEObject Type="Embed" ProgID="Equation.DSMT4" ShapeID="_x0000_i1078" DrawAspect="Content" ObjectID="_1677058598" r:id="rId88"/>
              </w:object>
            </w:r>
            <w:r w:rsidRPr="00DC6A76">
              <w:rPr>
                <w:sz w:val="28"/>
                <w:szCs w:val="28"/>
              </w:rPr>
              <w:t>.</w:t>
            </w:r>
          </w:p>
        </w:tc>
        <w:tc>
          <w:tcPr>
            <w:tcW w:w="923" w:type="dxa"/>
          </w:tcPr>
          <w:p w14:paraId="5CE07E57" w14:textId="77777777" w:rsidR="001D2C23" w:rsidRPr="00DC6A76" w:rsidRDefault="001D2C23" w:rsidP="001D2C23">
            <w:pPr>
              <w:jc w:val="center"/>
              <w:rPr>
                <w:sz w:val="28"/>
                <w:szCs w:val="28"/>
                <w:lang w:val="sv-SE"/>
              </w:rPr>
            </w:pPr>
          </w:p>
          <w:p w14:paraId="2B5BB835" w14:textId="77777777" w:rsidR="001D2C23" w:rsidRPr="00DC6A76" w:rsidRDefault="001D2C23" w:rsidP="001D2C23">
            <w:pPr>
              <w:jc w:val="center"/>
              <w:rPr>
                <w:sz w:val="28"/>
                <w:szCs w:val="28"/>
                <w:lang w:val="sv-SE"/>
              </w:rPr>
            </w:pPr>
          </w:p>
          <w:p w14:paraId="78B6929B" w14:textId="77777777" w:rsidR="001D2C23" w:rsidRPr="00DC6A76" w:rsidRDefault="001D2C23" w:rsidP="001D2C23">
            <w:pPr>
              <w:jc w:val="center"/>
              <w:rPr>
                <w:sz w:val="28"/>
                <w:szCs w:val="28"/>
                <w:lang w:val="sv-SE"/>
              </w:rPr>
            </w:pPr>
            <w:r w:rsidRPr="00DC6A76">
              <w:rPr>
                <w:sz w:val="28"/>
                <w:szCs w:val="28"/>
                <w:lang w:val="sv-SE"/>
              </w:rPr>
              <w:t>0,25</w:t>
            </w:r>
          </w:p>
          <w:p w14:paraId="0F233DD8" w14:textId="77777777" w:rsidR="001D2C23" w:rsidRPr="00DC6A76" w:rsidRDefault="001D2C23" w:rsidP="001D2C23">
            <w:pPr>
              <w:jc w:val="center"/>
              <w:rPr>
                <w:sz w:val="28"/>
                <w:szCs w:val="28"/>
                <w:lang w:val="sv-SE"/>
              </w:rPr>
            </w:pPr>
          </w:p>
          <w:p w14:paraId="560852EC" w14:textId="77777777" w:rsidR="001D2C23" w:rsidRPr="00DC6A76" w:rsidRDefault="001D2C23" w:rsidP="001D2C23">
            <w:pPr>
              <w:jc w:val="center"/>
              <w:rPr>
                <w:sz w:val="28"/>
                <w:szCs w:val="28"/>
                <w:lang w:val="sv-SE"/>
              </w:rPr>
            </w:pPr>
            <w:r w:rsidRPr="00DC6A76">
              <w:rPr>
                <w:sz w:val="28"/>
                <w:szCs w:val="28"/>
                <w:lang w:val="sv-SE"/>
              </w:rPr>
              <w:t>0,25</w:t>
            </w:r>
          </w:p>
          <w:p w14:paraId="1861FE34" w14:textId="77777777" w:rsidR="001D2C23" w:rsidRPr="00DC6A76" w:rsidRDefault="001D2C23" w:rsidP="001D2C23">
            <w:pPr>
              <w:jc w:val="center"/>
              <w:rPr>
                <w:sz w:val="28"/>
                <w:szCs w:val="28"/>
                <w:lang w:val="sv-SE"/>
              </w:rPr>
            </w:pPr>
          </w:p>
          <w:p w14:paraId="0261DBE6" w14:textId="77777777" w:rsidR="001D2C23" w:rsidRPr="00DC6A76" w:rsidRDefault="001D2C23" w:rsidP="001D2C23">
            <w:pPr>
              <w:jc w:val="center"/>
              <w:rPr>
                <w:sz w:val="28"/>
                <w:szCs w:val="28"/>
                <w:lang w:val="sv-SE"/>
              </w:rPr>
            </w:pPr>
            <w:r w:rsidRPr="00DC6A76">
              <w:rPr>
                <w:sz w:val="28"/>
                <w:szCs w:val="28"/>
                <w:lang w:val="sv-SE"/>
              </w:rPr>
              <w:t>0,25</w:t>
            </w:r>
          </w:p>
          <w:p w14:paraId="7F3DB335" w14:textId="77777777" w:rsidR="001D2C23" w:rsidRPr="00DC6A76" w:rsidRDefault="001D2C23" w:rsidP="001D2C23">
            <w:pPr>
              <w:jc w:val="center"/>
              <w:rPr>
                <w:sz w:val="28"/>
                <w:szCs w:val="28"/>
                <w:lang w:val="sv-SE"/>
              </w:rPr>
            </w:pPr>
          </w:p>
          <w:p w14:paraId="7D110258" w14:textId="77777777" w:rsidR="001D2C23" w:rsidRPr="00DC6A76" w:rsidRDefault="001D2C23" w:rsidP="001D2C23">
            <w:pPr>
              <w:jc w:val="center"/>
              <w:rPr>
                <w:sz w:val="28"/>
                <w:szCs w:val="28"/>
                <w:lang w:val="sv-SE"/>
              </w:rPr>
            </w:pPr>
          </w:p>
          <w:p w14:paraId="1093F81C" w14:textId="77777777" w:rsidR="001D2C23" w:rsidRPr="00DC6A76" w:rsidRDefault="001D2C23" w:rsidP="001D2C23">
            <w:pPr>
              <w:rPr>
                <w:sz w:val="28"/>
                <w:szCs w:val="28"/>
                <w:lang w:val="sv-SE"/>
              </w:rPr>
            </w:pPr>
            <w:r w:rsidRPr="00DC6A76">
              <w:rPr>
                <w:sz w:val="28"/>
                <w:szCs w:val="28"/>
                <w:lang w:val="sv-SE"/>
              </w:rPr>
              <w:t xml:space="preserve">   0,25</w:t>
            </w:r>
          </w:p>
          <w:p w14:paraId="17A213AE" w14:textId="77777777" w:rsidR="001D2C23" w:rsidRPr="00DC6A76" w:rsidRDefault="001D2C23" w:rsidP="001D2C23">
            <w:pPr>
              <w:rPr>
                <w:sz w:val="28"/>
                <w:szCs w:val="28"/>
                <w:lang w:val="sv-SE"/>
              </w:rPr>
            </w:pPr>
          </w:p>
          <w:p w14:paraId="3FD9B4F4" w14:textId="77777777" w:rsidR="001D2C23" w:rsidRPr="00DC6A76" w:rsidRDefault="001D2C23" w:rsidP="001D2C23">
            <w:pPr>
              <w:rPr>
                <w:sz w:val="28"/>
                <w:szCs w:val="28"/>
                <w:lang w:val="sv-SE"/>
              </w:rPr>
            </w:pPr>
          </w:p>
          <w:p w14:paraId="1DFFDE11" w14:textId="77777777" w:rsidR="001D2C23" w:rsidRPr="00DC6A76" w:rsidRDefault="001D2C23" w:rsidP="001D2C23">
            <w:pPr>
              <w:rPr>
                <w:sz w:val="28"/>
                <w:szCs w:val="28"/>
                <w:lang w:val="sv-SE"/>
              </w:rPr>
            </w:pPr>
          </w:p>
          <w:p w14:paraId="7BF6FB74" w14:textId="77777777" w:rsidR="001D2C23" w:rsidRPr="00DC6A76" w:rsidRDefault="001D2C23" w:rsidP="001D2C23">
            <w:pPr>
              <w:rPr>
                <w:sz w:val="28"/>
                <w:szCs w:val="28"/>
                <w:lang w:val="sv-SE"/>
              </w:rPr>
            </w:pPr>
          </w:p>
        </w:tc>
      </w:tr>
      <w:tr w:rsidR="001D2C23" w:rsidRPr="00DC6A76" w14:paraId="3AA8FC48" w14:textId="77777777" w:rsidTr="006D228D">
        <w:trPr>
          <w:trHeight w:val="1061"/>
        </w:trPr>
        <w:tc>
          <w:tcPr>
            <w:tcW w:w="1576" w:type="dxa"/>
          </w:tcPr>
          <w:p w14:paraId="66DE8640" w14:textId="77777777" w:rsidR="001D2C23" w:rsidRPr="00DC6A76" w:rsidRDefault="001D2C23" w:rsidP="001D2C23">
            <w:pPr>
              <w:spacing w:line="20" w:lineRule="atLeast"/>
              <w:ind w:left="360" w:right="216"/>
              <w:jc w:val="both"/>
              <w:rPr>
                <w:sz w:val="28"/>
                <w:szCs w:val="28"/>
              </w:rPr>
            </w:pPr>
          </w:p>
        </w:tc>
        <w:tc>
          <w:tcPr>
            <w:tcW w:w="7566" w:type="dxa"/>
          </w:tcPr>
          <w:p w14:paraId="01D13ABE"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52C7374E"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3FA19297"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48180E0"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4624" behindDoc="0" locked="0" layoutInCell="1" allowOverlap="1" wp14:anchorId="020F985F" wp14:editId="2B5524B1">
                      <wp:simplePos x="0" y="0"/>
                      <wp:positionH relativeFrom="column">
                        <wp:posOffset>3418840</wp:posOffset>
                      </wp:positionH>
                      <wp:positionV relativeFrom="paragraph">
                        <wp:posOffset>970851</wp:posOffset>
                      </wp:positionV>
                      <wp:extent cx="1821180" cy="1821815"/>
                      <wp:effectExtent l="0" t="0" r="0" b="3810"/>
                      <wp:wrapNone/>
                      <wp:docPr id="291"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D3D91" w14:textId="5D80F4CE"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20F985F" id="Rectangle 291" o:spid="_x0000_s1108" style="position:absolute;left:0;text-align:left;margin-left:269.2pt;margin-top:76.45pt;width:143.4pt;height:143.4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eqf2tAIAALsFAAAOAAAAZHJzL2Uyb0RvYy54bWysVFFvmzAQfp+0/2D5nYIZSQGVVG0I06Ru q9btBzhggjWwLdsN6ab9951Nkibty7SNB+Szz9/dd/f5rq53Q4+2TBsuRYHJRYQRE7VsuNgU+NvX KkgxMpaKhvZSsAI/MYOvF2/fXI0qZ7HsZN8wjQBEmHxUBe6sVXkYmrpjAzUXUjEBh63UA7Vg6k3Y aDoC+tCHcRTNw1HqRmlZM2Ngt5wO8cLjty2r7ee2NcyivsCQm/V/7f9r9w8XVzTfaKo6Xu/ToH+R xUC5gKBHqJJaih41fwU18FpLI1t7UcshlG3La+Y5ABsSvWDz0FHFPBcojlHHMpn/B1t/2t5rxJsC xxnBSNABmvQFykbFpmfIbUKJRmVy8HxQ99qRNOpO1t8NEnLZgR+70VqOHaMNJOb9w7MLzjBwFa3H j7IBfPpopa/WrtWDA4Q6oJ1vytOxKWxnUQ2bJI0JSaF3NZw5IyUzl1NI88N1pY19z+SA3KLAGtL3 8HR7Z+zkenBx0YSseN/7zvfibAMwpx0IDlfdmUvDN/JnFmWrdJUmQRLPV0ESlWVwUy2TYF6Ry1n5 rlwuS/LLxSVJ3vGmYcKFOYiKJH/WtL28JzkcZWVkzxsH51IyerNe9hptKYi68t++ICdu4Xkavl7A 5QUlEifRbZwF1Ty9DJIqmQXZZZQGEclus3mUZElZnVO644L9OyU0FjibxTPfpZOkX3CL/PeaG80H bmFs9HwocHp0ornT4Eo0vrWW8n5an5TCpf9cCmj3odFesU6kk9jtbr3zr4LMD/pfy+YJNKwlKAzU CDMPFp3UPzAaYX4UWMCAw6j/IOAVZCRJ3LjxRjK7jMHQpyfr0xMqagAqsMVoWi7tNKIeleabDuKQ qVLqBl5Oxb2m3auacgJCzoAJ4antp5kbQae293qeuYvfAAAA//8DAFBLAwQUAAYACAAAACEAqSu4 ieAAAAALAQAADwAAAGRycy9kb3ducmV2LnhtbEyPy07DMBBF90j8gzVIbFBr4zYoDXEqhHhI7Yq2 H+AmJrGIx5HtpOHvGVawHN2rc8+U29n1bDIhWo8K7pcCmMHaNxZbBafj6yIHFpPGRvcejYJvE2Fb XV+Vumj8BT/MdEgtIwjGQivoUhoKzmPdGafj0g8GKfv0welEZ2h5E/SF4K7nUogH7rRFWuj0YJ47 U38dRqdg/SZ3L/ZO7K2bRn3a8SDeca/U7c389AgsmTn9leFXn9ShIqezH7GJrFeQrfI1VSnI5AYY NXKZSWBnwq82OfCq5P9/qH4AAAD//wMAUEsBAi0AFAAGAAgAAAAhALaDOJL+AAAA4QEAABMAAAAA AAAAAAAAAAAAAAAAAFtDb250ZW50X1R5cGVzXS54bWxQSwECLQAUAAYACAAAACEAOP0h/9YAAACU AQAACwAAAAAAAAAAAAAAAAAvAQAAX3JlbHMvLnJlbHNQSwECLQAUAAYACAAAACEA5Hqn9rQCAAC7 BQAADgAAAAAAAAAAAAAAAAAuAgAAZHJzL2Uyb0RvYy54bWxQSwECLQAUAAYACAAAACEAqSu4ieAA AAALAQAADwAAAAAAAAAAAAAAAAAOBQAAZHJzL2Rvd25yZXYueG1sUEsFBgAAAAAEAAQA8wAAABsG AAAAAA== " filled="f" stroked="f">
                      <v:textbox style="mso-fit-shape-to-text:t">
                        <w:txbxContent>
                          <w:p w14:paraId="2B7D3D91" w14:textId="5D80F4CE"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6739D8EE" w14:textId="373C73AE" w:rsidR="001D2C23" w:rsidRPr="00DC6A76" w:rsidRDefault="001D2C23" w:rsidP="001D2C23">
            <w:pPr>
              <w:ind w:right="2690"/>
              <w:jc w:val="both"/>
              <w:rPr>
                <w:sz w:val="28"/>
                <w:szCs w:val="28"/>
              </w:rPr>
            </w:pPr>
            <w:r w:rsidRPr="00DC6A76">
              <w:rPr>
                <w:sz w:val="28"/>
                <w:szCs w:val="28"/>
              </w:rPr>
              <w:lastRenderedPageBreak/>
              <w:t xml:space="preserve"> - Bước 3: Giữ nguyên vị trí con chạy của </w:t>
            </w:r>
            <w:r w:rsidR="00A16C87" w:rsidRPr="000A7FA6">
              <w:rPr>
                <w:noProof/>
              </w:rPr>
              <w:drawing>
                <wp:inline distT="0" distB="0" distL="0" distR="0" wp14:anchorId="252EA2D2" wp14:editId="09290625">
                  <wp:extent cx="1638300" cy="17335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r w:rsidRPr="00DC6A76">
              <w:rPr>
                <w:sz w:val="28"/>
                <w:szCs w:val="28"/>
              </w:rPr>
              <w:t>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31440E36"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1AE1E8BD"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67AA5A32"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C6D6C45">
                <v:shape id="_x0000_i1079" type="#_x0000_t75" style="width:87.25pt;height:33.9pt" o:ole="">
                  <v:imagedata r:id="rId85" o:title=""/>
                </v:shape>
                <o:OLEObject Type="Embed" ProgID="Equation.DSMT4" ShapeID="_x0000_i1079" DrawAspect="Content" ObjectID="_1677058599" r:id="rId89"/>
              </w:object>
            </w:r>
            <w:r w:rsidRPr="00DC6A76">
              <w:rPr>
                <w:sz w:val="28"/>
                <w:szCs w:val="28"/>
              </w:rPr>
              <w:t>.</w:t>
            </w:r>
          </w:p>
        </w:tc>
        <w:tc>
          <w:tcPr>
            <w:tcW w:w="923" w:type="dxa"/>
          </w:tcPr>
          <w:p w14:paraId="0D533192" w14:textId="77777777" w:rsidR="001D2C23" w:rsidRPr="00DC6A76" w:rsidRDefault="001D2C23" w:rsidP="001D2C23">
            <w:pPr>
              <w:jc w:val="center"/>
              <w:rPr>
                <w:sz w:val="28"/>
                <w:szCs w:val="28"/>
                <w:lang w:val="sv-SE"/>
              </w:rPr>
            </w:pPr>
          </w:p>
          <w:p w14:paraId="4BA155C0" w14:textId="77777777" w:rsidR="001D2C23" w:rsidRPr="00DC6A76" w:rsidRDefault="001D2C23" w:rsidP="001D2C23">
            <w:pPr>
              <w:jc w:val="center"/>
              <w:rPr>
                <w:sz w:val="28"/>
                <w:szCs w:val="28"/>
                <w:lang w:val="sv-SE"/>
              </w:rPr>
            </w:pPr>
          </w:p>
          <w:p w14:paraId="07638AEF" w14:textId="77777777" w:rsidR="001D2C23" w:rsidRPr="00DC6A76" w:rsidRDefault="001D2C23" w:rsidP="001D2C23">
            <w:pPr>
              <w:jc w:val="center"/>
              <w:rPr>
                <w:sz w:val="28"/>
                <w:szCs w:val="28"/>
                <w:lang w:val="sv-SE"/>
              </w:rPr>
            </w:pPr>
            <w:r w:rsidRPr="00DC6A76">
              <w:rPr>
                <w:sz w:val="28"/>
                <w:szCs w:val="28"/>
                <w:lang w:val="sv-SE"/>
              </w:rPr>
              <w:t>0,25</w:t>
            </w:r>
          </w:p>
          <w:p w14:paraId="10D5A0AF" w14:textId="77777777" w:rsidR="001D2C23" w:rsidRPr="00DC6A76" w:rsidRDefault="001D2C23" w:rsidP="001D2C23">
            <w:pPr>
              <w:jc w:val="center"/>
              <w:rPr>
                <w:sz w:val="28"/>
                <w:szCs w:val="28"/>
                <w:lang w:val="sv-SE"/>
              </w:rPr>
            </w:pPr>
          </w:p>
          <w:p w14:paraId="6E821357" w14:textId="77777777" w:rsidR="001D2C23" w:rsidRPr="00DC6A76" w:rsidRDefault="001D2C23" w:rsidP="001D2C23">
            <w:pPr>
              <w:jc w:val="center"/>
              <w:rPr>
                <w:sz w:val="28"/>
                <w:szCs w:val="28"/>
                <w:lang w:val="sv-SE"/>
              </w:rPr>
            </w:pPr>
            <w:r w:rsidRPr="00DC6A76">
              <w:rPr>
                <w:sz w:val="28"/>
                <w:szCs w:val="28"/>
                <w:lang w:val="sv-SE"/>
              </w:rPr>
              <w:t>0,25</w:t>
            </w:r>
          </w:p>
          <w:p w14:paraId="0F2CF289" w14:textId="77777777" w:rsidR="001D2C23" w:rsidRPr="00DC6A76" w:rsidRDefault="001D2C23" w:rsidP="001D2C23">
            <w:pPr>
              <w:jc w:val="center"/>
              <w:rPr>
                <w:sz w:val="28"/>
                <w:szCs w:val="28"/>
                <w:lang w:val="sv-SE"/>
              </w:rPr>
            </w:pPr>
          </w:p>
          <w:p w14:paraId="4A61240C" w14:textId="77777777" w:rsidR="001D2C23" w:rsidRPr="00DC6A76" w:rsidRDefault="001D2C23" w:rsidP="001D2C23">
            <w:pPr>
              <w:jc w:val="center"/>
              <w:rPr>
                <w:sz w:val="28"/>
                <w:szCs w:val="28"/>
                <w:lang w:val="sv-SE"/>
              </w:rPr>
            </w:pPr>
            <w:r w:rsidRPr="00DC6A76">
              <w:rPr>
                <w:sz w:val="28"/>
                <w:szCs w:val="28"/>
                <w:lang w:val="sv-SE"/>
              </w:rPr>
              <w:t>0,25</w:t>
            </w:r>
          </w:p>
          <w:p w14:paraId="0BB0B5A2" w14:textId="77777777" w:rsidR="001D2C23" w:rsidRPr="00DC6A76" w:rsidRDefault="001D2C23" w:rsidP="001D2C23">
            <w:pPr>
              <w:jc w:val="center"/>
              <w:rPr>
                <w:sz w:val="28"/>
                <w:szCs w:val="28"/>
                <w:lang w:val="sv-SE"/>
              </w:rPr>
            </w:pPr>
          </w:p>
          <w:p w14:paraId="1534B017" w14:textId="77777777" w:rsidR="001D2C23" w:rsidRPr="00DC6A76" w:rsidRDefault="001D2C23" w:rsidP="001D2C23">
            <w:pPr>
              <w:jc w:val="center"/>
              <w:rPr>
                <w:sz w:val="28"/>
                <w:szCs w:val="28"/>
                <w:lang w:val="sv-SE"/>
              </w:rPr>
            </w:pPr>
          </w:p>
          <w:p w14:paraId="21542A97" w14:textId="77777777" w:rsidR="001D2C23" w:rsidRPr="00DC6A76" w:rsidRDefault="001D2C23" w:rsidP="001D2C23">
            <w:pPr>
              <w:rPr>
                <w:sz w:val="28"/>
                <w:szCs w:val="28"/>
                <w:lang w:val="sv-SE"/>
              </w:rPr>
            </w:pPr>
            <w:r w:rsidRPr="00DC6A76">
              <w:rPr>
                <w:sz w:val="28"/>
                <w:szCs w:val="28"/>
                <w:lang w:val="sv-SE"/>
              </w:rPr>
              <w:t xml:space="preserve">   0,25</w:t>
            </w:r>
          </w:p>
          <w:p w14:paraId="34F29A3A" w14:textId="77777777" w:rsidR="001D2C23" w:rsidRPr="00DC6A76" w:rsidRDefault="001D2C23" w:rsidP="001D2C23">
            <w:pPr>
              <w:rPr>
                <w:sz w:val="28"/>
                <w:szCs w:val="28"/>
                <w:lang w:val="sv-SE"/>
              </w:rPr>
            </w:pPr>
          </w:p>
          <w:p w14:paraId="5A1385D3" w14:textId="77777777" w:rsidR="001D2C23" w:rsidRPr="00DC6A76" w:rsidRDefault="001D2C23" w:rsidP="001D2C23">
            <w:pPr>
              <w:rPr>
                <w:sz w:val="28"/>
                <w:szCs w:val="28"/>
                <w:lang w:val="sv-SE"/>
              </w:rPr>
            </w:pPr>
          </w:p>
          <w:p w14:paraId="3A01D8ED" w14:textId="77777777" w:rsidR="001D2C23" w:rsidRPr="00DC6A76" w:rsidRDefault="001D2C23" w:rsidP="001D2C23">
            <w:pPr>
              <w:rPr>
                <w:sz w:val="28"/>
                <w:szCs w:val="28"/>
                <w:lang w:val="sv-SE"/>
              </w:rPr>
            </w:pPr>
          </w:p>
          <w:p w14:paraId="73EBDDCD" w14:textId="77777777" w:rsidR="001D2C23" w:rsidRPr="00DC6A76" w:rsidRDefault="001D2C23" w:rsidP="001D2C23">
            <w:pPr>
              <w:rPr>
                <w:sz w:val="28"/>
                <w:szCs w:val="28"/>
                <w:lang w:val="sv-SE"/>
              </w:rPr>
            </w:pPr>
          </w:p>
        </w:tc>
      </w:tr>
    </w:tbl>
    <w:p w14:paraId="4E6649F7" w14:textId="77777777" w:rsidR="00553798" w:rsidRPr="00DC6A76" w:rsidRDefault="00553798" w:rsidP="00553798">
      <w:pPr>
        <w:spacing w:line="20" w:lineRule="atLeast"/>
        <w:ind w:left="360" w:right="216"/>
        <w:jc w:val="both"/>
        <w:rPr>
          <w:sz w:val="28"/>
          <w:szCs w:val="28"/>
        </w:rPr>
      </w:pPr>
    </w:p>
    <w:p w14:paraId="45305874" w14:textId="77777777" w:rsidR="00553798" w:rsidRPr="00DC6A76" w:rsidRDefault="00553798" w:rsidP="00553798">
      <w:pPr>
        <w:spacing w:line="20" w:lineRule="atLeast"/>
        <w:rPr>
          <w:sz w:val="28"/>
          <w:szCs w:val="28"/>
        </w:rPr>
      </w:pPr>
    </w:p>
    <w:p w14:paraId="6ABE3E2B" w14:textId="77777777" w:rsidR="00553798" w:rsidRPr="00DC6A76" w:rsidRDefault="00553798" w:rsidP="00553798">
      <w:pPr>
        <w:spacing w:line="20" w:lineRule="atLeast"/>
        <w:ind w:left="360" w:right="216"/>
        <w:jc w:val="both"/>
        <w:rPr>
          <w:sz w:val="28"/>
          <w:szCs w:val="28"/>
        </w:rPr>
      </w:pPr>
    </w:p>
    <w:p w14:paraId="1F63E445" w14:textId="77777777" w:rsidR="006F435E" w:rsidRPr="00DC6A76" w:rsidRDefault="006F435E" w:rsidP="006F435E">
      <w:pPr>
        <w:spacing w:line="20" w:lineRule="atLeast"/>
        <w:ind w:left="360" w:right="216"/>
        <w:jc w:val="both"/>
        <w:rPr>
          <w:sz w:val="28"/>
          <w:szCs w:val="28"/>
        </w:rPr>
      </w:pPr>
    </w:p>
    <w:p w14:paraId="5638ED14" w14:textId="77777777" w:rsidR="006F435E" w:rsidRPr="00DC6A76" w:rsidRDefault="006F435E" w:rsidP="006F435E">
      <w:pPr>
        <w:spacing w:line="20" w:lineRule="atLeast"/>
        <w:rPr>
          <w:sz w:val="28"/>
          <w:szCs w:val="28"/>
        </w:rPr>
      </w:pPr>
    </w:p>
    <w:p w14:paraId="2038FA05" w14:textId="77777777" w:rsidR="00AC0269" w:rsidRPr="00DC6A76" w:rsidRDefault="00AC0269">
      <w:pPr>
        <w:spacing w:line="20" w:lineRule="atLeast"/>
        <w:rPr>
          <w:sz w:val="28"/>
          <w:szCs w:val="28"/>
        </w:rPr>
      </w:pPr>
    </w:p>
    <w:sectPr w:rsidR="00AC0269" w:rsidRPr="00DC6A76" w:rsidSect="00ED750E">
      <w:headerReference w:type="even" r:id="rId90"/>
      <w:headerReference w:type="default" r:id="rId91"/>
      <w:footerReference w:type="even" r:id="rId92"/>
      <w:footerReference w:type="default" r:id="rId93"/>
      <w:headerReference w:type="first" r:id="rId94"/>
      <w:footerReference w:type="first" r:id="rId95"/>
      <w:pgSz w:w="11907" w:h="16840" w:code="9"/>
      <w:pgMar w:top="851" w:right="851" w:bottom="851" w:left="1134" w:header="568" w:footer="25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0128BF" w14:textId="77777777" w:rsidR="009E5789" w:rsidRDefault="009E5789" w:rsidP="00ED750E">
      <w:r>
        <w:separator/>
      </w:r>
    </w:p>
  </w:endnote>
  <w:endnote w:type="continuationSeparator" w:id="0">
    <w:p w14:paraId="4C7EABE6" w14:textId="77777777" w:rsidR="009E5789" w:rsidRDefault="009E5789" w:rsidP="00ED7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6CD2EC" w14:textId="77777777" w:rsidR="003B7DDD" w:rsidRDefault="003B7DD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12CD4D" w14:textId="5C6E76C7" w:rsidR="00ED750E" w:rsidRPr="00B46074" w:rsidRDefault="00ED750E" w:rsidP="00ED750E">
    <w:pPr>
      <w:pStyle w:val="Footer"/>
      <w:pBdr>
        <w:top w:val="thinThickSmallGap" w:sz="24" w:space="0" w:color="823B0B"/>
      </w:pBdr>
      <w:tabs>
        <w:tab w:val="clear" w:pos="9360"/>
        <w:tab w:val="right" w:pos="10489"/>
      </w:tabs>
    </w:pPr>
    <w:r w:rsidRPr="00B46074">
      <w:rPr>
        <w:b/>
        <w:color w:val="00B0F0"/>
        <w:lang w:val="nl-NL"/>
      </w:rPr>
      <w:t xml:space="preserve"/>
    </w:r>
    <w:r w:rsidRPr="00B46074">
      <w:rPr>
        <w:b/>
        <w:color w:val="FF0000"/>
        <w:lang w:val="nl-NL"/>
      </w:rPr>
      <w:t xml:space="preserve"/>
    </w:r>
    <w:r w:rsidRPr="00B46074">
      <w:tab/>
    </w:r>
    <w:r>
      <w:t xml:space="preserve">     </w:t>
    </w:r>
    <w:r w:rsidRPr="00B46074">
      <w:t xml:space="preserve">Trang </w:t>
    </w:r>
    <w:r w:rsidRPr="00B46074">
      <w:fldChar w:fldCharType="begin"/>
    </w:r>
    <w:r w:rsidRPr="00B46074">
      <w:instrText xml:space="preserve"> PAGE   \* MERGEFORMAT </w:instrText>
    </w:r>
    <w:r w:rsidRPr="00B46074">
      <w:fldChar w:fldCharType="separate"/>
    </w:r>
    <w:r w:rsidR="003B7DDD">
      <w:rPr>
        <w:noProof/>
      </w:rPr>
      <w:t>7</w:t>
    </w:r>
    <w:r w:rsidRPr="00B46074">
      <w:fldChar w:fldCharType="end"/>
    </w:r>
  </w:p>
  <w:p w14:paraId="6C238CC3" w14:textId="77777777" w:rsidR="00ED750E" w:rsidRDefault="00ED750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6733A8" w14:textId="77777777" w:rsidR="003B7DDD" w:rsidRDefault="003B7DD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1E844D" w14:textId="77777777" w:rsidR="009E5789" w:rsidRDefault="009E5789" w:rsidP="00ED750E">
      <w:r>
        <w:separator/>
      </w:r>
    </w:p>
  </w:footnote>
  <w:footnote w:type="continuationSeparator" w:id="0">
    <w:p w14:paraId="3525F593" w14:textId="77777777" w:rsidR="009E5789" w:rsidRDefault="009E5789" w:rsidP="00ED750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28CADE" w14:textId="77777777" w:rsidR="003B7DDD" w:rsidRDefault="003B7DD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CCCF0A" w14:textId="392B59C3" w:rsidR="00ED750E" w:rsidRDefault="00ED750E" w:rsidP="00ED750E">
    <w:pPr>
      <w:pStyle w:val="Header"/>
      <w:jc w:val="center"/>
    </w:pPr>
    <w:r w:rsidRPr="00B46074">
      <w:rPr>
        <w:b/>
        <w:color w:val="00B0F0"/>
        <w:lang w:val="nl-NL"/>
      </w:rPr>
      <w:t/>
    </w:r>
    <w:r w:rsidRPr="00B46074">
      <w:rPr>
        <w:b/>
        <w:color w:val="FF0000"/>
        <w:lang w:val="nl-NL"/>
      </w:rPr>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BF84A" w14:textId="77777777" w:rsidR="003B7DDD" w:rsidRDefault="003B7DD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E74BB"/>
    <w:multiLevelType w:val="multilevel"/>
    <w:tmpl w:val="E3942C3C"/>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DD6"/>
    <w:rsid w:val="000418B0"/>
    <w:rsid w:val="001771D8"/>
    <w:rsid w:val="001A1D65"/>
    <w:rsid w:val="001B0390"/>
    <w:rsid w:val="001D2C23"/>
    <w:rsid w:val="001E55BA"/>
    <w:rsid w:val="00216B29"/>
    <w:rsid w:val="002760DB"/>
    <w:rsid w:val="003B7DDD"/>
    <w:rsid w:val="003F1D2C"/>
    <w:rsid w:val="00416CC8"/>
    <w:rsid w:val="00553798"/>
    <w:rsid w:val="005634E7"/>
    <w:rsid w:val="005F6144"/>
    <w:rsid w:val="00640FC6"/>
    <w:rsid w:val="006C1EC4"/>
    <w:rsid w:val="006F435E"/>
    <w:rsid w:val="00736308"/>
    <w:rsid w:val="007765F3"/>
    <w:rsid w:val="00822ABE"/>
    <w:rsid w:val="0086232D"/>
    <w:rsid w:val="00972B31"/>
    <w:rsid w:val="00980EA5"/>
    <w:rsid w:val="009E5789"/>
    <w:rsid w:val="00A16C87"/>
    <w:rsid w:val="00A65B12"/>
    <w:rsid w:val="00AA1946"/>
    <w:rsid w:val="00AC0269"/>
    <w:rsid w:val="00AF6637"/>
    <w:rsid w:val="00B55C9D"/>
    <w:rsid w:val="00B71C12"/>
    <w:rsid w:val="00C12813"/>
    <w:rsid w:val="00C33E85"/>
    <w:rsid w:val="00C87190"/>
    <w:rsid w:val="00CC79C2"/>
    <w:rsid w:val="00D42228"/>
    <w:rsid w:val="00D459CE"/>
    <w:rsid w:val="00D7734A"/>
    <w:rsid w:val="00DC6A76"/>
    <w:rsid w:val="00DD1524"/>
    <w:rsid w:val="00DD7F71"/>
    <w:rsid w:val="00E31DD6"/>
    <w:rsid w:val="00ED750E"/>
    <w:rsid w:val="00F2787A"/>
    <w:rsid w:val="00F341CD"/>
    <w:rsid w:val="00FA4C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96B04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1DD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F43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1B0390"/>
    <w:pPr>
      <w:numPr>
        <w:numId w:val="1"/>
      </w:numPr>
      <w:spacing w:after="160" w:line="240" w:lineRule="exact"/>
      <w:jc w:val="both"/>
    </w:pPr>
    <w:rPr>
      <w:rFonts w:ascii="Verdana" w:hAnsi="Verdana" w:cs="Verdana"/>
      <w:sz w:val="18"/>
      <w:szCs w:val="18"/>
    </w:rPr>
  </w:style>
  <w:style w:type="paragraph" w:styleId="Header">
    <w:name w:val="header"/>
    <w:basedOn w:val="Normal"/>
    <w:link w:val="HeaderChar"/>
    <w:uiPriority w:val="99"/>
    <w:unhideWhenUsed/>
    <w:rsid w:val="00ED750E"/>
    <w:pPr>
      <w:tabs>
        <w:tab w:val="center" w:pos="4680"/>
        <w:tab w:val="right" w:pos="9360"/>
      </w:tabs>
    </w:pPr>
  </w:style>
  <w:style w:type="character" w:customStyle="1" w:styleId="HeaderChar">
    <w:name w:val="Header Char"/>
    <w:basedOn w:val="DefaultParagraphFont"/>
    <w:link w:val="Header"/>
    <w:uiPriority w:val="99"/>
    <w:rsid w:val="00ED750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D750E"/>
    <w:pPr>
      <w:tabs>
        <w:tab w:val="center" w:pos="4680"/>
        <w:tab w:val="right" w:pos="9360"/>
      </w:tabs>
    </w:pPr>
  </w:style>
  <w:style w:type="character" w:customStyle="1" w:styleId="FooterChar">
    <w:name w:val="Footer Char"/>
    <w:basedOn w:val="DefaultParagraphFont"/>
    <w:link w:val="Footer"/>
    <w:uiPriority w:val="99"/>
    <w:rsid w:val="00ED750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3.png" Type="http://schemas.openxmlformats.org/officeDocument/2006/relationships/image"/><Relationship Id="rId12" Target="media/image4.wmf" Type="http://schemas.openxmlformats.org/officeDocument/2006/relationships/image"/><Relationship Id="rId13" Target="embeddings/oleObject3.bin" Type="http://schemas.openxmlformats.org/officeDocument/2006/relationships/oleObject"/><Relationship Id="rId14" Target="media/image5.wmf" Type="http://schemas.openxmlformats.org/officeDocument/2006/relationships/image"/><Relationship Id="rId15" Target="embeddings/oleObject4.bin" Type="http://schemas.openxmlformats.org/officeDocument/2006/relationships/oleObject"/><Relationship Id="rId16" Target="media/image6.wmf" Type="http://schemas.openxmlformats.org/officeDocument/2006/relationships/image"/><Relationship Id="rId17" Target="embeddings/oleObject5.bin" Type="http://schemas.openxmlformats.org/officeDocument/2006/relationships/oleObject"/><Relationship Id="rId18" Target="media/image7.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media/image14.wmf" Type="http://schemas.openxmlformats.org/officeDocument/2006/relationships/image"/><Relationship Id="rId32" Target="media/image15.wmf" Type="http://schemas.openxmlformats.org/officeDocument/2006/relationships/image"/><Relationship Id="rId33" Target="media/image16.wmf" Type="http://schemas.openxmlformats.org/officeDocument/2006/relationships/image"/><Relationship Id="rId34" Target="media/image17.wmf" Type="http://schemas.openxmlformats.org/officeDocument/2006/relationships/image"/><Relationship Id="rId35" Target="media/image18.wmf" Type="http://schemas.openxmlformats.org/officeDocument/2006/relationships/image"/><Relationship Id="rId36" Target="media/image19.wmf" Type="http://schemas.openxmlformats.org/officeDocument/2006/relationships/image"/><Relationship Id="rId37" Target="media/image20.wmf" Type="http://schemas.openxmlformats.org/officeDocument/2006/relationships/image"/><Relationship Id="rId38" Target="media/image21.wmf" Type="http://schemas.openxmlformats.org/officeDocument/2006/relationships/image"/><Relationship Id="rId39" Target="embeddings/oleObject12.bin" Type="http://schemas.openxmlformats.org/officeDocument/2006/relationships/oleObject"/><Relationship Id="rId4" Target="webSettings.xml" Type="http://schemas.openxmlformats.org/officeDocument/2006/relationships/webSettings"/><Relationship Id="rId40" Target="media/image22.wmf" Type="http://schemas.openxmlformats.org/officeDocument/2006/relationships/image"/><Relationship Id="rId41" Target="embeddings/oleObject13.bin" Type="http://schemas.openxmlformats.org/officeDocument/2006/relationships/oleObject"/><Relationship Id="rId42" Target="media/image23.wmf" Type="http://schemas.openxmlformats.org/officeDocument/2006/relationships/image"/><Relationship Id="rId43" Target="embeddings/oleObject14.bin" Type="http://schemas.openxmlformats.org/officeDocument/2006/relationships/oleObject"/><Relationship Id="rId44" Target="media/image24.wmf" Type="http://schemas.openxmlformats.org/officeDocument/2006/relationships/image"/><Relationship Id="rId45" Target="embeddings/oleObject15.bin" Type="http://schemas.openxmlformats.org/officeDocument/2006/relationships/oleObject"/><Relationship Id="rId46" Target="media/image25.wmf" Type="http://schemas.openxmlformats.org/officeDocument/2006/relationships/image"/><Relationship Id="rId47" Target="media/image26.wmf" Type="http://schemas.openxmlformats.org/officeDocument/2006/relationships/image"/><Relationship Id="rId48" Target="media/image27.wmf" Type="http://schemas.openxmlformats.org/officeDocument/2006/relationships/image"/><Relationship Id="rId49" Target="media/image28.wmf" Type="http://schemas.openxmlformats.org/officeDocument/2006/relationships/image"/><Relationship Id="rId5" Target="footnotes.xml" Type="http://schemas.openxmlformats.org/officeDocument/2006/relationships/footnotes"/><Relationship Id="rId50" Target="embeddings/oleObject16.bin" Type="http://schemas.openxmlformats.org/officeDocument/2006/relationships/oleObject"/><Relationship Id="rId51" Target="media/image29.wmf" Type="http://schemas.openxmlformats.org/officeDocument/2006/relationships/image"/><Relationship Id="rId52" Target="embeddings/oleObject17.bin" Type="http://schemas.openxmlformats.org/officeDocument/2006/relationships/oleObject"/><Relationship Id="rId53" Target="media/image30.wmf" Type="http://schemas.openxmlformats.org/officeDocument/2006/relationships/image"/><Relationship Id="rId54" Target="embeddings/oleObject18.bin" Type="http://schemas.openxmlformats.org/officeDocument/2006/relationships/oleObject"/><Relationship Id="rId55" Target="media/image31.wmf" Type="http://schemas.openxmlformats.org/officeDocument/2006/relationships/image"/><Relationship Id="rId56" Target="embeddings/oleObject19.bin" Type="http://schemas.openxmlformats.org/officeDocument/2006/relationships/oleObject"/><Relationship Id="rId57" Target="media/image32.wmf" Type="http://schemas.openxmlformats.org/officeDocument/2006/relationships/image"/><Relationship Id="rId58" Target="media/image33.wmf" Type="http://schemas.openxmlformats.org/officeDocument/2006/relationships/image"/><Relationship Id="rId59" Target="media/image34.wmf" Type="http://schemas.openxmlformats.org/officeDocument/2006/relationships/image"/><Relationship Id="rId6" Target="endnotes.xml" Type="http://schemas.openxmlformats.org/officeDocument/2006/relationships/endnotes"/><Relationship Id="rId60" Target="media/image35.wmf" Type="http://schemas.openxmlformats.org/officeDocument/2006/relationships/image"/><Relationship Id="rId61" Target="media/image36.wmf" Type="http://schemas.openxmlformats.org/officeDocument/2006/relationships/image"/><Relationship Id="rId62" Target="media/image37.wmf" Type="http://schemas.openxmlformats.org/officeDocument/2006/relationships/image"/><Relationship Id="rId63" Target="media/image38.wmf" Type="http://schemas.openxmlformats.org/officeDocument/2006/relationships/image"/><Relationship Id="rId64" Target="media/image39.wmf" Type="http://schemas.openxmlformats.org/officeDocument/2006/relationships/image"/><Relationship Id="rId65" Target="media/image40.wmf" Type="http://schemas.openxmlformats.org/officeDocument/2006/relationships/image"/><Relationship Id="rId66" Target="media/image41.wmf" Type="http://schemas.openxmlformats.org/officeDocument/2006/relationships/image"/><Relationship Id="rId67" Target="media/image42.wmf" Type="http://schemas.openxmlformats.org/officeDocument/2006/relationships/image"/><Relationship Id="rId68" Target="media/image43.wmf" Type="http://schemas.openxmlformats.org/officeDocument/2006/relationships/image"/><Relationship Id="rId69" Target="media/image44.wmf" Type="http://schemas.openxmlformats.org/officeDocument/2006/relationships/image"/><Relationship Id="rId7" Target="media/image1.wmf" Type="http://schemas.openxmlformats.org/officeDocument/2006/relationships/image"/><Relationship Id="rId70" Target="media/image45.wmf" Type="http://schemas.openxmlformats.org/officeDocument/2006/relationships/image"/><Relationship Id="rId71" Target="media/image46.wmf" Type="http://schemas.openxmlformats.org/officeDocument/2006/relationships/image"/><Relationship Id="rId72" Target="media/image47.wmf" Type="http://schemas.openxmlformats.org/officeDocument/2006/relationships/image"/><Relationship Id="rId73" Target="media/image48.wmf" Type="http://schemas.openxmlformats.org/officeDocument/2006/relationships/image"/><Relationship Id="rId74" Target="media/image49.wmf" Type="http://schemas.openxmlformats.org/officeDocument/2006/relationships/image"/><Relationship Id="rId75" Target="media/image50.wmf" Type="http://schemas.openxmlformats.org/officeDocument/2006/relationships/image"/><Relationship Id="rId76" Target="media/image51.wmf" Type="http://schemas.openxmlformats.org/officeDocument/2006/relationships/image"/><Relationship Id="rId77" Target="media/image52.wmf" Type="http://schemas.openxmlformats.org/officeDocument/2006/relationships/image"/><Relationship Id="rId78" Target="media/image53.wmf" Type="http://schemas.openxmlformats.org/officeDocument/2006/relationships/image"/><Relationship Id="rId79" Target="media/image54.wmf" Type="http://schemas.openxmlformats.org/officeDocument/2006/relationships/image"/><Relationship Id="rId8" Target="embeddings/oleObject1.bin" Type="http://schemas.openxmlformats.org/officeDocument/2006/relationships/oleObject"/><Relationship Id="rId80" Target="media/image55.wmf" Type="http://schemas.openxmlformats.org/officeDocument/2006/relationships/image"/><Relationship Id="rId81" Target="media/image56.wmf" Type="http://schemas.openxmlformats.org/officeDocument/2006/relationships/image"/><Relationship Id="rId82" Target="media/image57.wmf" Type="http://schemas.openxmlformats.org/officeDocument/2006/relationships/image"/><Relationship Id="rId83" Target="media/image58.wmf" Type="http://schemas.openxmlformats.org/officeDocument/2006/relationships/image"/><Relationship Id="rId84" Target="media/image59.emf" Type="http://schemas.openxmlformats.org/officeDocument/2006/relationships/image"/><Relationship Id="rId85" Target="media/image60.wmf" Type="http://schemas.openxmlformats.org/officeDocument/2006/relationships/image"/><Relationship Id="rId86" Target="embeddings/oleObject20.bin" Type="http://schemas.openxmlformats.org/officeDocument/2006/relationships/oleObject"/><Relationship Id="rId87" Target="embeddings/oleObject21.bin" Type="http://schemas.openxmlformats.org/officeDocument/2006/relationships/oleObject"/><Relationship Id="rId88" Target="embeddings/oleObject22.bin" Type="http://schemas.openxmlformats.org/officeDocument/2006/relationships/oleObject"/><Relationship Id="rId89" Target="embeddings/oleObject23.bin" Type="http://schemas.openxmlformats.org/officeDocument/2006/relationships/oleObject"/><Relationship Id="rId9" Target="media/image2.png" Type="http://schemas.openxmlformats.org/officeDocument/2006/relationships/image"/><Relationship Id="rId90" Target="header1.xml" Type="http://schemas.openxmlformats.org/officeDocument/2006/relationships/header"/><Relationship Id="rId91" Target="header2.xml" Type="http://schemas.openxmlformats.org/officeDocument/2006/relationships/header"/><Relationship Id="rId92" Target="footer1.xml" Type="http://schemas.openxmlformats.org/officeDocument/2006/relationships/footer"/><Relationship Id="rId93" Target="footer2.xml" Type="http://schemas.openxmlformats.org/officeDocument/2006/relationships/footer"/><Relationship Id="rId94" Target="header3.xml" Type="http://schemas.openxmlformats.org/officeDocument/2006/relationships/header"/><Relationship Id="rId95" Target="footer3.xml" Type="http://schemas.openxmlformats.org/officeDocument/2006/relationships/footer"/><Relationship Id="rId96" Target="fontTable.xml" Type="http://schemas.openxmlformats.org/officeDocument/2006/relationships/fontTable"/><Relationship Id="rId97"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763</Words>
  <Characters>10050</Characters>
  <Application>Microsoft Office Word</Application>
  <DocSecurity>0</DocSecurity>
  <Lines>83</Lines>
  <Paragraphs>23</Paragraphs>
  <ScaleCrop>false</ScaleCrop>
  <Company>www.thuvienhoclieu.com</Company>
  <LinksUpToDate>false</LinksUpToDate>
  <CharactersWithSpaces>11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2T05:44:00Z</dcterms:created>
  <dc:creator>admin</dc:creator>
  <dc:description>Đề thi HSG môn Lý lớp 11 năm 2020-2021 trường Trần Nguyên Hãn vòng 1 có đáp án được soạn dưới dạng file word và PDF gồm 8 trang. Các bạn xem và tải về ở dưới.</dc:description>
  <dcterms:modified xsi:type="dcterms:W3CDTF">2021-03-12T05:44:00Z</dcterms:modified>
  <cp:revision>1</cp:revision>
  <dc:title>Đề Thi HSG Môn Lý Lớp 11 Năm 2020-2021 Trường Trần Nguyên Hãn Vòng 1 Có Đáp Án</dc:title>
</cp:coreProperties>
</file>